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8F7447" w14:textId="77777777" w:rsidR="00AE152B" w:rsidRDefault="00AE152B" w:rsidP="00AE152B">
      <w:pPr>
        <w:spacing w:after="0" w:line="240" w:lineRule="auto"/>
        <w:rPr>
          <w:rFonts w:ascii="Roboto Slab ExtraBold" w:eastAsiaTheme="majorEastAsia" w:hAnsi="Roboto Slab ExtraBold"/>
          <w:b/>
          <w:sz w:val="32"/>
        </w:rPr>
      </w:pPr>
      <w:r>
        <w:rPr>
          <w:rFonts w:ascii="Roboto Slab ExtraBold" w:eastAsiaTheme="majorEastAsia" w:hAnsi="Roboto Slab ExtraBold"/>
          <w:b/>
          <w:sz w:val="32"/>
        </w:rPr>
        <w:t>NAME……………………………………….CLASS……… ADM……….</w:t>
      </w:r>
    </w:p>
    <w:p w14:paraId="206C8FA7" w14:textId="77777777" w:rsidR="00AE152B" w:rsidRPr="00AE152B" w:rsidRDefault="00590144" w:rsidP="00AE152B">
      <w:pPr>
        <w:spacing w:after="0" w:line="240" w:lineRule="auto"/>
        <w:jc w:val="center"/>
        <w:rPr>
          <w:rFonts w:ascii="Roboto Slab ExtraBold" w:hAnsi="Roboto Slab ExtraBold"/>
          <w:b/>
          <w:sz w:val="40"/>
          <w:szCs w:val="32"/>
        </w:rPr>
      </w:pPr>
      <w:r>
        <w:rPr>
          <w:rFonts w:ascii="Roboto Slab ExtraBold" w:eastAsiaTheme="majorEastAsia" w:hAnsi="Roboto Slab ExtraBold"/>
          <w:b/>
          <w:sz w:val="32"/>
        </w:rPr>
        <w:t>MOKASA II JOINT EXAMINATIONS.</w:t>
      </w:r>
    </w:p>
    <w:p w14:paraId="7FCFB48F" w14:textId="77777777" w:rsidR="00590144" w:rsidRPr="00AE152B" w:rsidRDefault="00590144" w:rsidP="00590144">
      <w:pPr>
        <w:spacing w:after="0" w:line="240" w:lineRule="auto"/>
        <w:jc w:val="center"/>
        <w:rPr>
          <w:rFonts w:ascii="Roboto Slab ExtraBold" w:eastAsiaTheme="minorEastAsia" w:hAnsi="Roboto Slab ExtraBold"/>
          <w:b/>
          <w:color w:val="000000" w:themeColor="text1"/>
          <w:sz w:val="36"/>
          <w:szCs w:val="32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4679C52" wp14:editId="35E4BCF9">
                <wp:simplePos x="0" y="0"/>
                <wp:positionH relativeFrom="column">
                  <wp:posOffset>5410200</wp:posOffset>
                </wp:positionH>
                <wp:positionV relativeFrom="paragraph">
                  <wp:posOffset>342900</wp:posOffset>
                </wp:positionV>
                <wp:extent cx="933450" cy="904875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904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082249D" w14:textId="77777777" w:rsidR="00590144" w:rsidRDefault="00590144" w:rsidP="00590144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50A2DC4" wp14:editId="628A7857">
                                  <wp:extent cx="742950" cy="742950"/>
                                  <wp:effectExtent l="0" t="0" r="0" b="0"/>
                                  <wp:docPr id="28" name="Picture 28" descr="MOKASA (2)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MOKASA (2)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42950" cy="742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type w14:anchorId="24679C52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left:0;text-align:left;margin-left:426pt;margin-top:27pt;width:73.5pt;height:71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" filled="f" stroked="f" strokeweight=".5pt">
                <v:textbox>
                  <w:txbxContent>
                    <w:p w14:paraId="4082249D" w14:textId="77777777" w:rsidR="00590144" w:rsidRDefault="00590144" w:rsidP="00590144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50A2DC4" wp14:editId="628A7857">
                            <wp:extent cx="742950" cy="742950"/>
                            <wp:effectExtent l="0" t="0" r="0" b="0"/>
                            <wp:docPr id="28" name="Picture 28" descr="MOKASA (2)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MOKASA (2)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42950" cy="742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32655D" wp14:editId="5F677082">
                <wp:simplePos x="0" y="0"/>
                <wp:positionH relativeFrom="column">
                  <wp:posOffset>-76200</wp:posOffset>
                </wp:positionH>
                <wp:positionV relativeFrom="paragraph">
                  <wp:posOffset>371475</wp:posOffset>
                </wp:positionV>
                <wp:extent cx="933450" cy="904875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904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367B28E" w14:textId="77777777" w:rsidR="00590144" w:rsidRDefault="00590144" w:rsidP="00590144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5378E06" wp14:editId="6F507603">
                                  <wp:extent cx="787400" cy="742950"/>
                                  <wp:effectExtent l="0" t="0" r="0" b="0"/>
                                  <wp:docPr id="26" name="Picture 26" descr="MOKASA (2)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MOKASA (2)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7400" cy="742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2332655D" id="Text Box 27" o:spid="_x0000_s1027" type="#_x0000_t202" style="position:absolute;left:0;text-align:left;margin-left:-6pt;margin-top:29.25pt;width:73.5pt;height:71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" filled="f" stroked="f" strokeweight=".5pt">
                <v:textbox>
                  <w:txbxContent>
                    <w:p w14:paraId="7367B28E" w14:textId="77777777" w:rsidR="00590144" w:rsidRDefault="00590144" w:rsidP="00590144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5378E06" wp14:editId="6F507603">
                            <wp:extent cx="787400" cy="742950"/>
                            <wp:effectExtent l="0" t="0" r="0" b="0"/>
                            <wp:docPr id="26" name="Picture 26" descr="MOKASA (2)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MOKASA (2)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7400" cy="742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m:oMath>
        <m:r>
          <m:rPr>
            <m:sty m:val="b"/>
          </m:rPr>
          <w:rPr>
            <w:rFonts w:ascii="Cambria Math" w:hAnsi="Cambria Math"/>
            <w:color w:val="000000" w:themeColor="text1"/>
            <w:sz w:val="36"/>
            <w:szCs w:val="32"/>
          </w:rPr>
          <m:t xml:space="preserve">121/2 </m:t>
        </m:r>
      </m:oMath>
      <w:r>
        <w:rPr>
          <w:rFonts w:ascii="Roboto Slab ExtraBold" w:hAnsi="Roboto Slab ExtraBold"/>
          <w:b/>
          <w:noProof/>
          <w:color w:val="000000" w:themeColor="text1"/>
          <w:sz w:val="36"/>
          <w:szCs w:val="32"/>
        </w:rPr>
        <w:tab/>
      </w: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ab/>
      </w: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ab/>
      </w: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ab/>
        <w:t>MATHEMATICS</w:t>
      </w: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ab/>
      </w: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ab/>
      </w:r>
      <m:oMath>
        <m:r>
          <m:rPr>
            <m:sty m:val="b"/>
          </m:rPr>
          <w:rPr>
            <w:rFonts w:ascii="Cambria Math" w:hAnsi="Cambria Math"/>
            <w:color w:val="000000" w:themeColor="text1"/>
            <w:sz w:val="36"/>
            <w:szCs w:val="32"/>
          </w:rPr>
          <m:t>Paper 2</m:t>
        </m:r>
      </m:oMath>
    </w:p>
    <w:p w14:paraId="5E4EC94F" w14:textId="77777777" w:rsidR="00590144" w:rsidRDefault="00590144" w:rsidP="00590144">
      <w:pPr>
        <w:spacing w:after="0" w:line="240" w:lineRule="auto"/>
        <w:ind w:left="4395"/>
        <w:rPr>
          <w:rFonts w:ascii="Roboto Slab ExtraBold" w:hAnsi="Roboto Slab ExtraBold"/>
          <w:b/>
          <w:color w:val="000000" w:themeColor="text1"/>
          <w:sz w:val="36"/>
          <w:szCs w:val="32"/>
        </w:rPr>
      </w:pP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>ALT A</w:t>
      </w:r>
    </w:p>
    <w:p w14:paraId="0F8DC32E" w14:textId="77777777" w:rsidR="00590144" w:rsidRDefault="00590144" w:rsidP="00590144">
      <w:pPr>
        <w:spacing w:after="0" w:line="240" w:lineRule="auto"/>
        <w:ind w:left="3969"/>
        <w:rPr>
          <w:rFonts w:ascii="Roboto Slab ExtraBold" w:hAnsi="Roboto Slab ExtraBold"/>
          <w:b/>
          <w:color w:val="000000" w:themeColor="text1"/>
          <w:sz w:val="36"/>
          <w:szCs w:val="32"/>
        </w:rPr>
      </w:pPr>
      <w:r>
        <w:rPr>
          <w:rFonts w:ascii="Roboto Slab ExtraBold" w:hAnsi="Roboto Slab ExtraBold"/>
          <w:b/>
          <w:color w:val="000000" w:themeColor="text1"/>
          <w:sz w:val="36"/>
          <w:szCs w:val="32"/>
        </w:rPr>
        <w:t>FORM FOUR</w:t>
      </w:r>
    </w:p>
    <w:p w14:paraId="4C856944" w14:textId="77777777" w:rsidR="00590144" w:rsidRDefault="00590144" w:rsidP="00590144">
      <w:pPr>
        <w:spacing w:after="0" w:line="240" w:lineRule="auto"/>
        <w:ind w:left="4395"/>
        <w:rPr>
          <w:rFonts w:ascii="Roboto Slab Black" w:hAnsi="Roboto Slab Black" w:cs="Roboto Slab Black"/>
          <w:b/>
          <w:color w:val="000000" w:themeColor="text1"/>
          <w:sz w:val="36"/>
          <w:szCs w:val="32"/>
        </w:rPr>
      </w:pPr>
      <w:r>
        <w:rPr>
          <w:rFonts w:ascii="Roboto Slab Black" w:hAnsi="Roboto Slab Black" w:cs="Roboto Slab Black"/>
          <w:b/>
          <w:color w:val="000000" w:themeColor="text1"/>
          <w:sz w:val="36"/>
          <w:szCs w:val="32"/>
        </w:rPr>
        <w:t>MOCK</w:t>
      </w:r>
    </w:p>
    <w:p w14:paraId="35244054" w14:textId="77777777" w:rsidR="00590144" w:rsidRDefault="00590144" w:rsidP="00590144">
      <w:pPr>
        <w:spacing w:after="0" w:line="240" w:lineRule="auto"/>
        <w:ind w:left="3261"/>
        <w:rPr>
          <w:rFonts w:ascii="Roboto Slab Black" w:hAnsi="Roboto Slab Black" w:cs="Roboto Slab Black"/>
          <w:b/>
          <w:color w:val="000000" w:themeColor="text1"/>
          <w:sz w:val="36"/>
          <w:szCs w:val="32"/>
        </w:rPr>
      </w:pPr>
      <w:r>
        <w:rPr>
          <w:rFonts w:ascii="Roboto Slab Black" w:hAnsi="Roboto Slab Black" w:cs="Roboto Slab Black"/>
          <w:b/>
          <w:color w:val="000000" w:themeColor="text1"/>
          <w:sz w:val="36"/>
          <w:szCs w:val="32"/>
        </w:rPr>
        <w:t>July. 2025</w:t>
      </w:r>
      <m:oMath>
        <m:r>
          <m:rPr>
            <m:sty m:val="b"/>
          </m:rPr>
          <w:rPr>
            <w:rFonts w:ascii="Cambria Math" w:hAnsi="Cambria Math" w:cs="Roboto Slab Black"/>
            <w:color w:val="000000" w:themeColor="text1"/>
            <w:sz w:val="36"/>
            <w:szCs w:val="32"/>
          </w:rPr>
          <m:t>-2</m:t>
        </m:r>
        <m:f>
          <m:fPr>
            <m:ctrlPr>
              <w:rPr>
                <w:rFonts w:ascii="Cambria Math" w:eastAsia="Times New Roman" w:hAnsi="Cambria Math" w:cs="Roboto Slab Black"/>
                <w:b/>
                <w:color w:val="000000" w:themeColor="text1"/>
                <w:sz w:val="36"/>
                <w:szCs w:val="3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Roboto Slab Black"/>
                <w:color w:val="000000" w:themeColor="text1"/>
                <w:sz w:val="36"/>
                <w:szCs w:val="32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Roboto Slab Black"/>
                <w:color w:val="000000" w:themeColor="text1"/>
                <w:sz w:val="36"/>
                <w:szCs w:val="32"/>
              </w:rPr>
              <m:t>2</m:t>
            </m:r>
          </m:den>
        </m:f>
        <m:r>
          <m:rPr>
            <m:sty m:val="b"/>
          </m:rPr>
          <w:rPr>
            <w:rFonts w:ascii="Cambria Math" w:hAnsi="Cambria Math" w:cs="Roboto Slab Black"/>
            <w:color w:val="000000" w:themeColor="text1"/>
            <w:sz w:val="36"/>
            <w:szCs w:val="32"/>
          </w:rPr>
          <m:t xml:space="preserve"> hours</m:t>
        </m:r>
      </m:oMath>
    </w:p>
    <w:p w14:paraId="4AC49C33" w14:textId="77777777" w:rsidR="00590144" w:rsidRDefault="00590144" w:rsidP="00AE152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3A92784" w14:textId="77777777" w:rsidR="005C278C" w:rsidRDefault="005C278C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</w:p>
    <w:p w14:paraId="3B5DEEBC" w14:textId="77777777" w:rsidR="005C278C" w:rsidRDefault="005C278C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</w:p>
    <w:p w14:paraId="1D9C7ED6" w14:textId="77777777" w:rsidR="00590144" w:rsidRDefault="00590144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Instructions to candidates </w:t>
      </w:r>
    </w:p>
    <w:p w14:paraId="17BA97BC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Times New Roman" w:hAnsi="Times New Roman"/>
          <w:sz w:val="24"/>
          <w:szCs w:val="24"/>
        </w:rPr>
        <w:t xml:space="preserve">Write your name and admission number in the spaces provided above. </w:t>
      </w:r>
    </w:p>
    <w:p w14:paraId="6C5BBF6A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Times New Roman" w:hAnsi="Times New Roman"/>
          <w:sz w:val="24"/>
          <w:szCs w:val="24"/>
        </w:rPr>
        <w:t>Sign and write the date of examination in the spaces provided.</w:t>
      </w:r>
    </w:p>
    <w:p w14:paraId="16CB4796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Times New Roman" w:hAnsi="Times New Roman"/>
          <w:sz w:val="24"/>
          <w:szCs w:val="24"/>
        </w:rPr>
        <w:t xml:space="preserve">This paper consists of two sections: </w:t>
      </w:r>
      <w:r w:rsidRPr="00316FDA">
        <w:rPr>
          <w:rFonts w:ascii="Times New Roman" w:hAnsi="Times New Roman"/>
          <w:b/>
          <w:sz w:val="24"/>
          <w:szCs w:val="24"/>
        </w:rPr>
        <w:t xml:space="preserve">Section I </w:t>
      </w:r>
      <w:r w:rsidRPr="00316FDA">
        <w:rPr>
          <w:rFonts w:ascii="Times New Roman" w:hAnsi="Times New Roman"/>
          <w:sz w:val="24"/>
          <w:szCs w:val="24"/>
        </w:rPr>
        <w:t>and</w:t>
      </w:r>
      <w:r w:rsidRPr="00316FDA">
        <w:rPr>
          <w:rFonts w:ascii="Times New Roman" w:hAnsi="Times New Roman"/>
          <w:b/>
          <w:sz w:val="24"/>
          <w:szCs w:val="24"/>
        </w:rPr>
        <w:t xml:space="preserve"> Section II</w:t>
      </w:r>
      <w:r w:rsidRPr="00316FDA">
        <w:rPr>
          <w:rFonts w:ascii="Times New Roman" w:hAnsi="Times New Roman"/>
          <w:sz w:val="24"/>
          <w:szCs w:val="24"/>
        </w:rPr>
        <w:t>.</w:t>
      </w:r>
    </w:p>
    <w:p w14:paraId="0F86058F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Calibri" w:hAnsi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540F42" wp14:editId="19DA1D43">
                <wp:simplePos x="0" y="0"/>
                <wp:positionH relativeFrom="column">
                  <wp:posOffset>-934720</wp:posOffset>
                </wp:positionH>
                <wp:positionV relativeFrom="paragraph">
                  <wp:posOffset>99695</wp:posOffset>
                </wp:positionV>
                <wp:extent cx="428625" cy="419100"/>
                <wp:effectExtent l="0" t="0" r="0" b="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65A1EF" w14:textId="77777777" w:rsidR="00590144" w:rsidRDefault="00590144" w:rsidP="00590144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CCC386A" wp14:editId="419D26EE">
                                  <wp:extent cx="317500" cy="317500"/>
                                  <wp:effectExtent l="0" t="0" r="6350" b="635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7500" cy="317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1E540F42" id="Text Box 25" o:spid="_x0000_s1028" type="#_x0000_t202" style="position:absolute;left:0;text-align:left;margin-left:-73.6pt;margin-top:7.85pt;width:33.75pt;height:3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" filled="f" stroked="f">
                <v:textbox>
                  <w:txbxContent>
                    <w:p w14:paraId="0365A1EF" w14:textId="77777777" w:rsidR="00590144" w:rsidRDefault="00590144" w:rsidP="00590144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CCC386A" wp14:editId="419D26EE">
                            <wp:extent cx="317500" cy="317500"/>
                            <wp:effectExtent l="0" t="0" r="6350" b="635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7500" cy="317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16FDA">
        <w:rPr>
          <w:rFonts w:ascii="Times New Roman" w:hAnsi="Times New Roman"/>
          <w:sz w:val="24"/>
          <w:szCs w:val="24"/>
        </w:rPr>
        <w:t xml:space="preserve">Answer all questions in </w:t>
      </w:r>
      <w:r w:rsidRPr="00316FDA">
        <w:rPr>
          <w:rFonts w:ascii="Times New Roman" w:hAnsi="Times New Roman"/>
          <w:b/>
          <w:sz w:val="24"/>
          <w:szCs w:val="24"/>
        </w:rPr>
        <w:t>section I</w:t>
      </w:r>
      <w:r w:rsidRPr="00316FDA">
        <w:rPr>
          <w:rFonts w:ascii="Times New Roman" w:hAnsi="Times New Roman"/>
          <w:sz w:val="24"/>
          <w:szCs w:val="24"/>
        </w:rPr>
        <w:t xml:space="preserve"> and </w:t>
      </w:r>
      <w:r w:rsidRPr="00316FDA">
        <w:rPr>
          <w:rFonts w:ascii="Times New Roman" w:hAnsi="Times New Roman"/>
          <w:b/>
          <w:sz w:val="24"/>
          <w:szCs w:val="24"/>
        </w:rPr>
        <w:t xml:space="preserve">only five </w:t>
      </w:r>
      <w:r w:rsidRPr="00316FDA">
        <w:rPr>
          <w:rFonts w:ascii="Times New Roman" w:hAnsi="Times New Roman"/>
          <w:sz w:val="24"/>
          <w:szCs w:val="24"/>
        </w:rPr>
        <w:t xml:space="preserve">questions from section </w:t>
      </w:r>
      <w:r w:rsidRPr="00316FDA">
        <w:rPr>
          <w:rFonts w:ascii="Times New Roman" w:hAnsi="Times New Roman"/>
          <w:b/>
          <w:sz w:val="24"/>
          <w:szCs w:val="24"/>
        </w:rPr>
        <w:t>II</w:t>
      </w:r>
      <w:r w:rsidRPr="00316FDA">
        <w:rPr>
          <w:rFonts w:ascii="Times New Roman" w:hAnsi="Times New Roman"/>
          <w:sz w:val="24"/>
          <w:szCs w:val="24"/>
        </w:rPr>
        <w:t xml:space="preserve">. </w:t>
      </w:r>
    </w:p>
    <w:p w14:paraId="238FFE0A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b/>
          <w:sz w:val="24"/>
          <w:szCs w:val="24"/>
        </w:rPr>
      </w:pPr>
      <w:r w:rsidRPr="00316FDA">
        <w:rPr>
          <w:rFonts w:ascii="Times New Roman" w:hAnsi="Times New Roman"/>
          <w:b/>
          <w:sz w:val="24"/>
          <w:szCs w:val="24"/>
        </w:rPr>
        <w:t>Show all the steps in your calculations, giving the answers at each stage in the spaces provided below each question.</w:t>
      </w:r>
    </w:p>
    <w:p w14:paraId="66119D39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Times New Roman" w:hAnsi="Times New Roman"/>
          <w:sz w:val="24"/>
          <w:szCs w:val="24"/>
        </w:rPr>
        <w:t>Marks may be given for correct working even if the answer is wrong.</w:t>
      </w:r>
    </w:p>
    <w:p w14:paraId="4CC97A82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sz w:val="24"/>
          <w:szCs w:val="24"/>
        </w:rPr>
      </w:pPr>
      <w:r w:rsidRPr="00316FDA">
        <w:rPr>
          <w:rFonts w:ascii="Times New Roman" w:hAnsi="Times New Roman"/>
          <w:b/>
          <w:sz w:val="24"/>
          <w:szCs w:val="24"/>
        </w:rPr>
        <w:t>Non-programmable</w:t>
      </w:r>
      <w:r w:rsidRPr="00316FDA">
        <w:rPr>
          <w:rFonts w:ascii="Times New Roman" w:hAnsi="Times New Roman"/>
          <w:sz w:val="24"/>
          <w:szCs w:val="24"/>
        </w:rPr>
        <w:t xml:space="preserve"> silent electronic calculators and KNEC mathematical tables may be used, except where stated otherwise.</w:t>
      </w:r>
    </w:p>
    <w:p w14:paraId="686DAF28" w14:textId="77777777" w:rsidR="00590144" w:rsidRPr="00316FDA" w:rsidRDefault="006730B7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his paper consists of 14</w:t>
      </w:r>
      <w:r w:rsidR="00590144" w:rsidRPr="00316FDA">
        <w:rPr>
          <w:rFonts w:ascii="Times New Roman" w:hAnsi="Times New Roman"/>
          <w:b/>
          <w:sz w:val="24"/>
          <w:szCs w:val="24"/>
        </w:rPr>
        <w:t xml:space="preserve"> printed pages.</w:t>
      </w:r>
    </w:p>
    <w:p w14:paraId="52E57AE1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b/>
          <w:sz w:val="24"/>
          <w:szCs w:val="24"/>
        </w:rPr>
      </w:pPr>
      <w:r w:rsidRPr="00316FDA">
        <w:rPr>
          <w:rFonts w:ascii="Times New Roman" w:hAnsi="Times New Roman"/>
          <w:b/>
          <w:sz w:val="24"/>
          <w:szCs w:val="24"/>
        </w:rPr>
        <w:t>Candidates should check the question paper to ascertain that all the pages are printed as indicated and that no questions are missing.</w:t>
      </w:r>
    </w:p>
    <w:p w14:paraId="48A7F26A" w14:textId="77777777" w:rsidR="00590144" w:rsidRPr="00316FDA" w:rsidRDefault="00590144" w:rsidP="00590144">
      <w:pPr>
        <w:numPr>
          <w:ilvl w:val="0"/>
          <w:numId w:val="17"/>
        </w:numPr>
        <w:spacing w:after="0" w:line="240" w:lineRule="auto"/>
        <w:ind w:left="540"/>
        <w:rPr>
          <w:rFonts w:ascii="Times New Roman" w:hAnsi="Times New Roman"/>
          <w:b/>
          <w:sz w:val="24"/>
          <w:szCs w:val="24"/>
        </w:rPr>
      </w:pPr>
      <w:r w:rsidRPr="00316FDA">
        <w:rPr>
          <w:rFonts w:ascii="Times New Roman" w:hAnsi="Times New Roman"/>
          <w:b/>
          <w:sz w:val="24"/>
          <w:szCs w:val="24"/>
        </w:rPr>
        <w:t>Candidates should answer the questions in English.</w:t>
      </w:r>
    </w:p>
    <w:p w14:paraId="6E0B9CD4" w14:textId="77777777" w:rsidR="00590144" w:rsidRPr="00316FDA" w:rsidRDefault="00590144" w:rsidP="0059014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E8C666D" w14:textId="14713BC8" w:rsidR="005C278C" w:rsidRDefault="005C278C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</w:p>
    <w:p w14:paraId="570F2386" w14:textId="77777777" w:rsidR="00D27CCA" w:rsidRDefault="00D27CCA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</w:p>
    <w:p w14:paraId="7B4255B6" w14:textId="77777777" w:rsidR="00590144" w:rsidRDefault="00590144" w:rsidP="00590144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For Examiner’s Use Only</w:t>
      </w:r>
    </w:p>
    <w:p w14:paraId="3ADF1975" w14:textId="77777777" w:rsidR="00590144" w:rsidRDefault="00590144" w:rsidP="00590144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Section I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73"/>
        <w:gridCol w:w="573"/>
        <w:gridCol w:w="573"/>
        <w:gridCol w:w="573"/>
        <w:gridCol w:w="573"/>
        <w:gridCol w:w="573"/>
        <w:gridCol w:w="573"/>
        <w:gridCol w:w="819"/>
      </w:tblGrid>
      <w:tr w:rsidR="00590144" w14:paraId="53026A22" w14:textId="77777777" w:rsidTr="00AE152B">
        <w:trPr>
          <w:trHeight w:val="552"/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07E8A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3303B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DEE79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263C8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AE8F8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82892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391E8B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56222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28F90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A5FA7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4696E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D59B0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6554E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3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37D28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566FD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5</m:t>
                </m:r>
              </m:oMath>
            </m:oMathPara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CAA56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6</m:t>
                </m:r>
              </m:oMath>
            </m:oMathPara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F8873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Total</m:t>
                </m:r>
              </m:oMath>
            </m:oMathPara>
          </w:p>
        </w:tc>
      </w:tr>
      <w:tr w:rsidR="00590144" w14:paraId="4C4255D0" w14:textId="77777777" w:rsidTr="00AE152B">
        <w:trPr>
          <w:trHeight w:val="583"/>
          <w:jc w:val="center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E89B3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5485C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5AAF7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CB2BF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254AF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76475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5E720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08287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C4EF6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DE5A4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FC036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DA65E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43A51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E0AEA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5BCE1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BBF9B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27C2B" w14:textId="77777777" w:rsidR="00590144" w:rsidRDefault="00590144">
            <w:pPr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</w:tr>
    </w:tbl>
    <w:p w14:paraId="27E2DE63" w14:textId="77777777" w:rsidR="00590144" w:rsidRDefault="00590144" w:rsidP="00590144">
      <w:pPr>
        <w:spacing w:after="0" w:line="240" w:lineRule="auto"/>
        <w:rPr>
          <w:rFonts w:ascii="Times New Roman" w:eastAsia="Times New Roman" w:hAnsi="Times New Roman"/>
          <w:b/>
          <w:sz w:val="32"/>
          <w:szCs w:val="32"/>
        </w:rPr>
      </w:pPr>
    </w:p>
    <w:p w14:paraId="457A3CED" w14:textId="77777777" w:rsidR="00590144" w:rsidRDefault="00590144" w:rsidP="00590144">
      <w:pPr>
        <w:spacing w:after="0" w:line="240" w:lineRule="auto"/>
        <w:ind w:left="720" w:firstLine="7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Section II</w:t>
      </w:r>
    </w:p>
    <w:tbl>
      <w:tblPr>
        <w:tblStyle w:val="TableGrid1"/>
        <w:tblW w:w="0" w:type="auto"/>
        <w:tblInd w:w="1335" w:type="dxa"/>
        <w:tblLayout w:type="fixed"/>
        <w:tblLook w:val="01E0" w:firstRow="1" w:lastRow="1" w:firstColumn="1" w:lastColumn="1" w:noHBand="0" w:noVBand="0"/>
      </w:tblPr>
      <w:tblGrid>
        <w:gridCol w:w="574"/>
        <w:gridCol w:w="575"/>
        <w:gridCol w:w="575"/>
        <w:gridCol w:w="574"/>
        <w:gridCol w:w="575"/>
        <w:gridCol w:w="575"/>
        <w:gridCol w:w="574"/>
        <w:gridCol w:w="575"/>
        <w:gridCol w:w="830"/>
      </w:tblGrid>
      <w:tr w:rsidR="00590144" w14:paraId="1251AF1B" w14:textId="77777777" w:rsidTr="00AE152B">
        <w:trPr>
          <w:trHeight w:val="616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03C71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7</m:t>
                </m:r>
              </m:oMath>
            </m:oMathPara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BADEB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8</m:t>
                </m:r>
              </m:oMath>
            </m:oMathPara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BD561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19</m:t>
                </m:r>
              </m:oMath>
            </m:oMathPara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5CF3D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oMath>
            </m:oMathPara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C51AB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1</m:t>
                </m:r>
              </m:oMath>
            </m:oMathPara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5E648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2</m:t>
                </m:r>
              </m:oMath>
            </m:oMathPara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05E34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3</m:t>
                </m:r>
              </m:oMath>
            </m:oMathPara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AC915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oMath>
            </m:oMathPara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0FC74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FA1555A" wp14:editId="4B543882">
                      <wp:simplePos x="0" y="0"/>
                      <wp:positionH relativeFrom="column">
                        <wp:posOffset>1414145</wp:posOffset>
                      </wp:positionH>
                      <wp:positionV relativeFrom="paragraph">
                        <wp:posOffset>71755</wp:posOffset>
                      </wp:positionV>
                      <wp:extent cx="876300" cy="850900"/>
                      <wp:effectExtent l="0" t="0" r="19050" b="25400"/>
                      <wp:wrapNone/>
                      <wp:docPr id="21" name="Rectangl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6300" cy="850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      <w:pict>
                    <v:rect w14:anchorId="13A2813E" id="Rectangle 21" o:spid="_x0000_s1026" style="position:absolute;margin-left:111.35pt;margin-top:5.65pt;width:69pt;height:6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908B2C2" wp14:editId="5DBEAD04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172720</wp:posOffset>
                      </wp:positionV>
                      <wp:extent cx="990600" cy="333375"/>
                      <wp:effectExtent l="0" t="0" r="0" b="9525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333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FD94593" w14:textId="77777777" w:rsidR="00590144" w:rsidRDefault="00590144" w:rsidP="00590144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Grand Tota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      <w:pict>
                    <v:shape w14:anchorId="7908B2C2" id="Text Box 20" o:spid="_x0000_s1029" type="#_x0000_t202" style="position:absolute;left:0;text-align:left;margin-left:39.65pt;margin-top:13.6pt;width:78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" filled="f" stroked="f">
                      <v:textbox>
                        <w:txbxContent>
                          <w:p w14:paraId="7FD94593" w14:textId="77777777" w:rsidR="00590144" w:rsidRDefault="00590144" w:rsidP="00590144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Grand Tota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Total</m:t>
              </m:r>
            </m:oMath>
          </w:p>
        </w:tc>
      </w:tr>
      <w:tr w:rsidR="00590144" w14:paraId="5475039E" w14:textId="77777777" w:rsidTr="00AE152B">
        <w:trPr>
          <w:trHeight w:val="616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B764CA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28C40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B382F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7411B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9A770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C94C7B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7C786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E4C67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5D47A" w14:textId="77777777" w:rsidR="00590144" w:rsidRDefault="00590144">
            <w:pPr>
              <w:spacing w:after="0" w:line="360" w:lineRule="auto"/>
              <w:jc w:val="center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</w:tr>
    </w:tbl>
    <w:p w14:paraId="53C61878" w14:textId="23D0D610" w:rsidR="001A3F91" w:rsidRPr="0065283A" w:rsidRDefault="00590144" w:rsidP="0065283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Calibri" w:hAnsi="Calibr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006C0F" wp14:editId="663E7415">
                <wp:simplePos x="0" y="0"/>
                <wp:positionH relativeFrom="column">
                  <wp:posOffset>5297805</wp:posOffset>
                </wp:positionH>
                <wp:positionV relativeFrom="paragraph">
                  <wp:posOffset>139065</wp:posOffset>
                </wp:positionV>
                <wp:extent cx="933450" cy="904875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904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CE8D5A4" w14:textId="77777777" w:rsidR="00590144" w:rsidRDefault="00590144" w:rsidP="0059014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77006C0F" id="Text Box 36" o:spid="_x0000_s1030" type="#_x0000_t202" style="position:absolute;left:0;text-align:left;margin-left:417.15pt;margin-top:10.95pt;width:73.5pt;height:7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" filled="f" stroked="f" strokeweight=".5pt">
                <v:textbox>
                  <w:txbxContent>
                    <w:p w14:paraId="6CE8D5A4" w14:textId="77777777" w:rsidR="00590144" w:rsidRDefault="00590144" w:rsidP="00590144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4F8348E" wp14:editId="4104E6C8">
                <wp:simplePos x="0" y="0"/>
                <wp:positionH relativeFrom="column">
                  <wp:posOffset>-410210</wp:posOffset>
                </wp:positionH>
                <wp:positionV relativeFrom="paragraph">
                  <wp:posOffset>167005</wp:posOffset>
                </wp:positionV>
                <wp:extent cx="933450" cy="90487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904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D6E9D17" w14:textId="77777777" w:rsidR="00590144" w:rsidRDefault="00590144" w:rsidP="0059014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04F8348E" id="Text Box 18" o:spid="_x0000_s1031" type="#_x0000_t202" style="position:absolute;left:0;text-align:left;margin-left:-32.3pt;margin-top:13.15pt;width:73.5pt;height:71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" filled="f" stroked="f" strokeweight=".5pt">
                <v:textbox>
                  <w:txbxContent>
                    <w:p w14:paraId="5D6E9D17" w14:textId="77777777" w:rsidR="00590144" w:rsidRDefault="00590144" w:rsidP="00590144"/>
                  </w:txbxContent>
                </v:textbox>
              </v:shape>
            </w:pict>
          </mc:Fallback>
        </mc:AlternateContent>
      </w:r>
      <w:r w:rsidR="0065283A" w:rsidRPr="00C50693">
        <w:rPr>
          <w:rFonts w:ascii="Times New Roman" w:hAnsi="Times New Roman" w:cs="Times New Roman"/>
          <w:b/>
          <w:u w:val="single"/>
        </w:rPr>
        <w:t>SECTION I</w:t>
      </w:r>
      <w:r w:rsidR="0065283A">
        <w:rPr>
          <w:rFonts w:ascii="Times New Roman" w:hAnsi="Times New Roman" w:cs="Times New Roman"/>
          <w:b/>
          <w:u w:val="single"/>
        </w:rPr>
        <w:t xml:space="preserve"> (50 marks)</w:t>
      </w:r>
    </w:p>
    <w:p w14:paraId="304074F8" w14:textId="0417E5A0" w:rsidR="0065283A" w:rsidRPr="00C50693" w:rsidRDefault="0065283A" w:rsidP="00576D77">
      <w:pPr>
        <w:spacing w:after="0"/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Answer all questions in this section</w:t>
      </w:r>
    </w:p>
    <w:p w14:paraId="71A594EC" w14:textId="77777777" w:rsidR="00F470E2" w:rsidRPr="005035BC" w:rsidRDefault="00F470E2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t>The dimensions of a rectangle are 40 cm and 45 cm. If there is an error of 5% in the</w:t>
      </w:r>
      <w:r w:rsidR="00976B4E">
        <w:t xml:space="preserve"> measu</w:t>
      </w:r>
      <w:r w:rsidR="00B53027">
        <w:t>re</w:t>
      </w:r>
      <w:r w:rsidR="00976B4E">
        <w:t xml:space="preserve">ment of </w:t>
      </w:r>
      <w:proofErr w:type="spellStart"/>
      <w:r w:rsidR="00976B4E">
        <w:t>it’s</w:t>
      </w:r>
      <w:proofErr w:type="spellEnd"/>
      <w:r w:rsidR="00976B4E">
        <w:t xml:space="preserve"> </w:t>
      </w:r>
      <w:r w:rsidRPr="005035BC">
        <w:t>dimensions, find t</w:t>
      </w:r>
      <w:r w:rsidR="00976B4E">
        <w:t>he percentage error in calculation of it’s the area of the rectangle.</w:t>
      </w:r>
      <w:r w:rsidR="00976B4E">
        <w:tab/>
        <w:t>(3 M</w:t>
      </w:r>
      <w:r w:rsidRPr="005035BC">
        <w:t>arks)</w:t>
      </w:r>
    </w:p>
    <w:p w14:paraId="784F200F" w14:textId="77777777" w:rsidR="00F470E2" w:rsidRPr="00C50693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0E8DE93F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7539CADC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452843DF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34C095DC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4B5DE4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040A185D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3D9D019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769B488F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3B309959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586B52B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EDD338B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3B0AE99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B41D636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07C3C5CA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C8786A2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644F427" w14:textId="77777777" w:rsidR="00ED6516" w:rsidRPr="005035BC" w:rsidRDefault="00ED6516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t>Solve the following pairs of simultaneous equations.</w:t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="00576D77">
        <w:tab/>
      </w:r>
      <w:r w:rsidRPr="005035BC">
        <w:t>(4 marks)</w:t>
      </w:r>
    </w:p>
    <w:p w14:paraId="4E576D62" w14:textId="77777777" w:rsidR="00ED6516" w:rsidRPr="00C50693" w:rsidRDefault="00ED6516" w:rsidP="00576D77">
      <w:pPr>
        <w:pStyle w:val="NoSpacing"/>
        <w:rPr>
          <w:rFonts w:eastAsiaTheme="minorHAnsi"/>
        </w:rPr>
      </w:pPr>
      <w:r w:rsidRPr="00C50693">
        <w:rPr>
          <w:rFonts w:eastAsiaTheme="minorHAnsi"/>
        </w:rPr>
        <w:t xml:space="preserve">        </w:t>
      </w:r>
      <w:r w:rsidRPr="00C50693">
        <w:rPr>
          <w:rFonts w:eastAsiaTheme="minorHAnsi"/>
          <w:position w:val="-30"/>
        </w:rPr>
        <w:object w:dxaOrig="1680" w:dyaOrig="720" w14:anchorId="74164D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6pt" o:ole="">
            <v:imagedata r:id="rId11" o:title=""/>
          </v:shape>
          <o:OLEObject Type="Embed" ProgID="Equation.DSMT4" ShapeID="_x0000_i1025" DrawAspect="Content" ObjectID="_1814272408" r:id="rId12"/>
        </w:object>
      </w:r>
    </w:p>
    <w:p w14:paraId="0B0C3421" w14:textId="77777777" w:rsidR="00ED6516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6E387C33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0801A2CC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41CF1FBC" w14:textId="77777777" w:rsidR="00576D77" w:rsidRPr="00C50693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42014EE8" w14:textId="77777777" w:rsidR="00E422F0" w:rsidRDefault="00E422F0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73CEB6E" w14:textId="77777777" w:rsidR="00576D77" w:rsidRDefault="00576D7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3B63BE4" w14:textId="77777777" w:rsidR="0065283A" w:rsidRDefault="0065283A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BD18C63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040EE0B0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49CE7E34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1CC688F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69D3FD5B" w14:textId="77777777" w:rsidR="0014751E" w:rsidRPr="00C50693" w:rsidRDefault="0014751E" w:rsidP="00576D77">
      <w:pPr>
        <w:spacing w:after="0" w:line="240" w:lineRule="auto"/>
        <w:rPr>
          <w:rFonts w:ascii="Times New Roman" w:hAnsi="Times New Roman" w:cs="Times New Roman"/>
        </w:rPr>
      </w:pPr>
    </w:p>
    <w:p w14:paraId="04AB69DF" w14:textId="77777777" w:rsidR="00E422F0" w:rsidRPr="005035BC" w:rsidRDefault="005035BC" w:rsidP="00576D77">
      <w:pPr>
        <w:pStyle w:val="ListParagraph"/>
        <w:numPr>
          <w:ilvl w:val="0"/>
          <w:numId w:val="13"/>
        </w:numPr>
        <w:spacing w:after="0" w:line="240" w:lineRule="auto"/>
        <w:rPr>
          <w:rFonts w:eastAsiaTheme="minorEastAsia"/>
        </w:rPr>
      </w:pPr>
      <w:r>
        <w:t>W</w:t>
      </w:r>
      <w:r w:rsidR="00F9262F" w:rsidRPr="005035BC">
        <w:t>ithout using a calculator or mathematical tables, evaluate leaving your answer in the form a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+c</m:t>
        </m:r>
      </m:oMath>
      <w:r w:rsidR="00F9262F" w:rsidRPr="005035BC">
        <w:rPr>
          <w:rFonts w:eastAsiaTheme="minorEastAsia"/>
        </w:rPr>
        <w:t xml:space="preserve"> where a, b and c are integers.</w:t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</w:r>
      <w:r w:rsidR="00F9262F" w:rsidRPr="005035BC">
        <w:rPr>
          <w:rFonts w:eastAsiaTheme="minorEastAsia"/>
        </w:rPr>
        <w:tab/>
        <w:t>(3</w:t>
      </w:r>
      <w:r w:rsidR="00AE152B">
        <w:rPr>
          <w:rFonts w:eastAsiaTheme="minorEastAsia"/>
        </w:rPr>
        <w:t xml:space="preserve"> Mar</w:t>
      </w:r>
      <w:r w:rsidR="00F9262F" w:rsidRPr="005035BC">
        <w:rPr>
          <w:rFonts w:eastAsiaTheme="minorEastAsia"/>
        </w:rPr>
        <w:t>ks)</w:t>
      </w:r>
    </w:p>
    <w:p w14:paraId="3F09535F" w14:textId="77777777" w:rsidR="00F9262F" w:rsidRPr="00C50693" w:rsidRDefault="004432F2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 xml:space="preserve">tan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6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0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</w:rPr>
                <m:t>1-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0</m:t>
                      </m:r>
                    </m:sup>
                  </m:sSup>
                </m:e>
              </m:func>
            </m:den>
          </m:f>
        </m:oMath>
      </m:oMathPara>
    </w:p>
    <w:p w14:paraId="63D048AA" w14:textId="77777777" w:rsidR="00F9262F" w:rsidRDefault="00F9262F" w:rsidP="00576D77">
      <w:pPr>
        <w:spacing w:after="0" w:line="240" w:lineRule="auto"/>
        <w:rPr>
          <w:rFonts w:ascii="Times New Roman" w:hAnsi="Times New Roman" w:cs="Times New Roman"/>
        </w:rPr>
      </w:pPr>
    </w:p>
    <w:p w14:paraId="488083D7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054EA008" w14:textId="77777777" w:rsidR="00590144" w:rsidRDefault="00590144" w:rsidP="00576D77">
      <w:pPr>
        <w:spacing w:after="0" w:line="240" w:lineRule="auto"/>
        <w:rPr>
          <w:rFonts w:ascii="Times New Roman" w:hAnsi="Times New Roman" w:cs="Times New Roman"/>
        </w:rPr>
      </w:pPr>
    </w:p>
    <w:p w14:paraId="345E0CFA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724A3E5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73B05032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4E017D5B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2A32FB2E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00DAD581" w14:textId="77777777" w:rsidR="00F9262F" w:rsidRPr="00C50693" w:rsidRDefault="00F9262F" w:rsidP="00576D77">
      <w:pPr>
        <w:spacing w:after="0" w:line="240" w:lineRule="auto"/>
        <w:rPr>
          <w:rFonts w:ascii="Times New Roman" w:hAnsi="Times New Roman" w:cs="Times New Roman"/>
        </w:rPr>
      </w:pPr>
    </w:p>
    <w:p w14:paraId="663D5568" w14:textId="77777777" w:rsidR="00F470E2" w:rsidRPr="005035BC" w:rsidRDefault="00F470E2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lastRenderedPageBreak/>
        <w:t xml:space="preserve">A quantity </w:t>
      </w:r>
      <m:oMath>
        <m:r>
          <w:rPr>
            <w:rFonts w:ascii="Cambria Math" w:hAnsi="Cambria Math"/>
          </w:rPr>
          <m:t>y</m:t>
        </m:r>
      </m:oMath>
      <w:r w:rsidRPr="005035BC">
        <w:rPr>
          <w:rFonts w:eastAsiaTheme="minorEastAsia"/>
        </w:rPr>
        <w:t xml:space="preserve"> v</w:t>
      </w:r>
      <w:proofErr w:type="spellStart"/>
      <w:r w:rsidR="00740758">
        <w:rPr>
          <w:rFonts w:eastAsiaTheme="minorEastAsia"/>
        </w:rPr>
        <w:t>aries</w:t>
      </w:r>
      <w:proofErr w:type="spellEnd"/>
      <w:r w:rsidR="00740758">
        <w:rPr>
          <w:rFonts w:eastAsiaTheme="minorEastAsia"/>
        </w:rPr>
        <w:t xml:space="preserve"> partly as</w:t>
      </w:r>
      <w:r w:rsidRPr="005035BC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</m:t>
        </m:r>
      </m:oMath>
      <w:r w:rsidRPr="005035BC">
        <w:rPr>
          <w:rFonts w:eastAsiaTheme="minorEastAsia"/>
        </w:rPr>
        <w:t xml:space="preserve"> and partly as the square </w:t>
      </w:r>
      <w:r w:rsidR="00AE152B" w:rsidRPr="005035BC">
        <w:rPr>
          <w:rFonts w:eastAsiaTheme="minorEastAsia"/>
        </w:rPr>
        <w:t>of</w:t>
      </w:r>
      <w:r w:rsidR="00AE152B">
        <w:rPr>
          <w:rFonts w:eastAsiaTheme="minorEastAsia"/>
        </w:rPr>
        <w:t xml:space="preserve"> x</w:t>
      </w:r>
      <w:r w:rsidRPr="005035BC">
        <w:rPr>
          <w:rFonts w:eastAsiaTheme="minorEastAsia"/>
        </w:rPr>
        <w:t xml:space="preserve">. When </w:t>
      </w:r>
      <m:oMath>
        <m:r>
          <w:rPr>
            <w:rFonts w:ascii="Cambria Math" w:eastAsiaTheme="minorEastAsia" w:hAnsi="Cambria Math"/>
          </w:rPr>
          <m:t>x=</m:t>
        </m:r>
      </m:oMath>
      <w:r w:rsidRPr="005035BC">
        <w:rPr>
          <w:rFonts w:eastAsiaTheme="minorEastAsia"/>
        </w:rPr>
        <w:t xml:space="preserve"> 20, </w:t>
      </w:r>
      <m:oMath>
        <m:r>
          <w:rPr>
            <w:rFonts w:ascii="Cambria Math" w:eastAsiaTheme="minorEastAsia" w:hAnsi="Cambria Math"/>
          </w:rPr>
          <m:t>y=</m:t>
        </m:r>
      </m:oMath>
      <w:r w:rsidRPr="005035BC">
        <w:rPr>
          <w:rFonts w:eastAsiaTheme="minorEastAsia"/>
        </w:rPr>
        <w:t xml:space="preserve"> 45 and when </w:t>
      </w:r>
      <m:oMath>
        <m:r>
          <w:rPr>
            <w:rFonts w:ascii="Cambria Math" w:eastAsiaTheme="minorEastAsia" w:hAnsi="Cambria Math"/>
          </w:rPr>
          <m:t>x=</m:t>
        </m:r>
      </m:oMath>
      <w:r w:rsidRPr="005035BC">
        <w:rPr>
          <w:rFonts w:eastAsiaTheme="minorEastAsia"/>
        </w:rPr>
        <w:t xml:space="preserve"> 24, </w:t>
      </w:r>
      <m:oMath>
        <m:r>
          <w:rPr>
            <w:rFonts w:ascii="Cambria Math" w:eastAsiaTheme="minorEastAsia" w:hAnsi="Cambria Math"/>
          </w:rPr>
          <m:t>y=</m:t>
        </m:r>
      </m:oMath>
      <w:r w:rsidRPr="005035BC">
        <w:rPr>
          <w:rFonts w:eastAsiaTheme="minorEastAsia"/>
        </w:rPr>
        <w:t xml:space="preserve"> 60. Find </w:t>
      </w:r>
      <m:oMath>
        <m:r>
          <w:rPr>
            <w:rFonts w:ascii="Cambria Math" w:eastAsiaTheme="minorEastAsia" w:hAnsi="Cambria Math"/>
          </w:rPr>
          <m:t xml:space="preserve">y </m:t>
        </m:r>
      </m:oMath>
      <w:r w:rsidRPr="005035BC">
        <w:rPr>
          <w:rFonts w:eastAsiaTheme="minorEastAsia"/>
        </w:rPr>
        <w:t xml:space="preserve">when </w:t>
      </w:r>
      <m:oMath>
        <m:r>
          <w:rPr>
            <w:rFonts w:ascii="Cambria Math" w:eastAsiaTheme="minorEastAsia" w:hAnsi="Cambria Math"/>
          </w:rPr>
          <m:t>x=</m:t>
        </m:r>
      </m:oMath>
      <w:r w:rsidR="0014751E">
        <w:rPr>
          <w:rFonts w:eastAsiaTheme="minorEastAsia"/>
        </w:rPr>
        <w:t xml:space="preserve"> 4</w:t>
      </w:r>
      <w:r w:rsidRPr="005035BC">
        <w:rPr>
          <w:rFonts w:eastAsiaTheme="minorEastAsia"/>
        </w:rPr>
        <w:t>.</w:t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="00740758">
        <w:rPr>
          <w:rFonts w:eastAsiaTheme="minorEastAsia"/>
        </w:rPr>
        <w:tab/>
      </w:r>
      <w:r w:rsidR="00740758">
        <w:rPr>
          <w:rFonts w:eastAsiaTheme="minorEastAsia"/>
        </w:rPr>
        <w:tab/>
      </w:r>
      <w:r w:rsidR="00740758">
        <w:rPr>
          <w:rFonts w:eastAsiaTheme="minorEastAsia"/>
        </w:rPr>
        <w:tab/>
      </w:r>
      <w:r w:rsidR="00AE152B">
        <w:rPr>
          <w:rFonts w:eastAsiaTheme="minorEastAsia"/>
        </w:rPr>
        <w:t>(3 M</w:t>
      </w:r>
      <w:r w:rsidRPr="005035BC">
        <w:rPr>
          <w:rFonts w:eastAsiaTheme="minorEastAsia"/>
        </w:rPr>
        <w:t>arks)</w:t>
      </w:r>
    </w:p>
    <w:p w14:paraId="5A0262AE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289081BB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4ACDB894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512ED0D8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0C0EC876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E2D101D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D00B312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0776107B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0AC59700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0262D68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7847CA66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4CD57EC2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23D9B7EE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822D84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D4C57F5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1CFF9B0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2AA7D8C" w14:textId="77777777" w:rsidR="00740758" w:rsidRPr="00C50693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119F4EEF" w14:textId="77777777" w:rsidR="00ED6516" w:rsidRPr="005035BC" w:rsidRDefault="00976B4E" w:rsidP="00576D77">
      <w:pPr>
        <w:pStyle w:val="ListParagraph"/>
        <w:numPr>
          <w:ilvl w:val="0"/>
          <w:numId w:val="13"/>
        </w:numPr>
        <w:spacing w:after="0" w:line="240" w:lineRule="auto"/>
      </w:pPr>
      <w:r>
        <w:rPr>
          <w:rFonts w:eastAsiaTheme="minorEastAsia"/>
        </w:rPr>
        <w:t>Solve for X</w:t>
      </w:r>
      <w:r w:rsidR="00740758">
        <w:rPr>
          <w:rFonts w:eastAsiaTheme="minorEastAsia"/>
        </w:rPr>
        <w:t xml:space="preserve"> in </w:t>
      </w:r>
      <w:r w:rsidR="00740758">
        <w:rPr>
          <w:spacing w:val="-22"/>
          <w:position w:val="1"/>
        </w:rPr>
        <w:t xml:space="preserve">log </w:t>
      </w:r>
      <w:r w:rsidR="00740758" w:rsidRPr="00740758">
        <w:rPr>
          <w:spacing w:val="-22"/>
          <w:position w:val="1"/>
          <w:vertAlign w:val="subscript"/>
        </w:rPr>
        <w:t xml:space="preserve">2 </w:t>
      </w:r>
      <w:r w:rsidR="00740758">
        <w:rPr>
          <w:spacing w:val="-22"/>
          <w:position w:val="1"/>
          <w:vertAlign w:val="subscript"/>
        </w:rPr>
        <w:t xml:space="preserve">   </w:t>
      </w:r>
      <w:r>
        <w:rPr>
          <w:spacing w:val="-22"/>
          <w:position w:val="1"/>
        </w:rPr>
        <w:t>X</w:t>
      </w:r>
      <w:r w:rsidR="00740758">
        <w:rPr>
          <w:spacing w:val="-22"/>
          <w:position w:val="1"/>
        </w:rPr>
        <w:t xml:space="preserve"> +   </w:t>
      </w:r>
      <w:proofErr w:type="gramStart"/>
      <w:r w:rsidR="00740758">
        <w:rPr>
          <w:spacing w:val="-22"/>
          <w:position w:val="1"/>
        </w:rPr>
        <w:t>3  =</w:t>
      </w:r>
      <w:proofErr w:type="gramEnd"/>
      <w:r w:rsidR="00740758">
        <w:rPr>
          <w:spacing w:val="-22"/>
          <w:position w:val="1"/>
        </w:rPr>
        <w:t xml:space="preserve">    log </w:t>
      </w:r>
      <w:r w:rsidR="00740758" w:rsidRPr="00740758">
        <w:rPr>
          <w:spacing w:val="-22"/>
          <w:position w:val="1"/>
          <w:vertAlign w:val="subscript"/>
        </w:rPr>
        <w:t>2</w:t>
      </w:r>
      <w:r w:rsidR="00740758">
        <w:rPr>
          <w:spacing w:val="-22"/>
          <w:position w:val="1"/>
          <w:vertAlign w:val="subscript"/>
        </w:rPr>
        <w:t xml:space="preserve"> </w:t>
      </w:r>
      <w:r w:rsidR="00740758" w:rsidRPr="00740758">
        <w:rPr>
          <w:spacing w:val="-22"/>
          <w:position w:val="1"/>
          <w:vertAlign w:val="subscript"/>
        </w:rPr>
        <w:t xml:space="preserve"> </w:t>
      </w:r>
      <w:r w:rsidR="00740758">
        <w:rPr>
          <w:spacing w:val="-22"/>
          <w:position w:val="1"/>
        </w:rPr>
        <w:t xml:space="preserve">X  </w:t>
      </w:r>
      <w:r w:rsidR="00740758" w:rsidRPr="000F6EFD">
        <w:rPr>
          <w:spacing w:val="-22"/>
          <w:position w:val="1"/>
          <w:vertAlign w:val="superscript"/>
        </w:rPr>
        <w:t xml:space="preserve">4 </w:t>
      </w:r>
      <w:r w:rsidR="00740758">
        <w:rPr>
          <w:spacing w:val="-22"/>
          <w:position w:val="1"/>
        </w:rPr>
        <w:t xml:space="preserve">. </w:t>
      </w:r>
      <w:r w:rsidR="00ED6516" w:rsidRPr="005035BC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ab/>
      </w:r>
      <w:r w:rsidR="0014751E">
        <w:rPr>
          <w:spacing w:val="-22"/>
          <w:position w:val="1"/>
        </w:rPr>
        <w:tab/>
      </w:r>
      <w:r w:rsidR="0014751E">
        <w:rPr>
          <w:spacing w:val="-22"/>
          <w:position w:val="1"/>
        </w:rPr>
        <w:tab/>
      </w:r>
      <w:r w:rsidR="00ED6516" w:rsidRPr="005035BC">
        <w:rPr>
          <w:spacing w:val="-22"/>
          <w:position w:val="1"/>
        </w:rPr>
        <w:t>(</w:t>
      </w:r>
      <w:proofErr w:type="gramStart"/>
      <w:r w:rsidR="00ED6516" w:rsidRPr="005035BC">
        <w:rPr>
          <w:spacing w:val="-22"/>
          <w:position w:val="1"/>
        </w:rPr>
        <w:t>3</w:t>
      </w:r>
      <w:r w:rsidR="005035BC" w:rsidRPr="005035BC">
        <w:rPr>
          <w:spacing w:val="-22"/>
          <w:position w:val="1"/>
        </w:rPr>
        <w:t xml:space="preserve"> </w:t>
      </w:r>
      <w:r w:rsidR="0014751E">
        <w:rPr>
          <w:spacing w:val="-22"/>
          <w:position w:val="1"/>
        </w:rPr>
        <w:t xml:space="preserve"> M</w:t>
      </w:r>
      <w:r w:rsidR="00ED6516" w:rsidRPr="005035BC">
        <w:rPr>
          <w:spacing w:val="-22"/>
          <w:position w:val="1"/>
        </w:rPr>
        <w:t>arks</w:t>
      </w:r>
      <w:proofErr w:type="gramEnd"/>
      <w:r w:rsidR="00ED6516" w:rsidRPr="005035BC">
        <w:rPr>
          <w:spacing w:val="-22"/>
          <w:position w:val="1"/>
        </w:rPr>
        <w:t>)</w:t>
      </w:r>
    </w:p>
    <w:p w14:paraId="27A3F008" w14:textId="77777777" w:rsidR="00ED6516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573C2824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39DCC0A0" w14:textId="77777777" w:rsidR="00B73C2E" w:rsidRDefault="00B73C2E" w:rsidP="00576D77">
      <w:pPr>
        <w:spacing w:after="0" w:line="240" w:lineRule="auto"/>
        <w:rPr>
          <w:rFonts w:ascii="Times New Roman" w:hAnsi="Times New Roman" w:cs="Times New Roman"/>
        </w:rPr>
      </w:pPr>
    </w:p>
    <w:p w14:paraId="64D681E8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4427B93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CA01BD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87322F2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A6C8F25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3E1E3BA9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3F5AB68E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58B6528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5FB4968E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E00BC6C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6D495838" w14:textId="77777777" w:rsidR="00ED6516" w:rsidRPr="00C50693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31CA4625" w14:textId="77777777" w:rsidR="00ED6516" w:rsidRPr="005035BC" w:rsidRDefault="00ED6516" w:rsidP="00576D77">
      <w:pPr>
        <w:pStyle w:val="ListParagraph"/>
        <w:numPr>
          <w:ilvl w:val="0"/>
          <w:numId w:val="13"/>
        </w:numPr>
        <w:spacing w:after="0" w:line="240" w:lineRule="auto"/>
        <w:rPr>
          <w:sz w:val="22"/>
          <w:szCs w:val="22"/>
        </w:rPr>
      </w:pPr>
      <w:r w:rsidRPr="005035BC">
        <w:rPr>
          <w:rFonts w:eastAsia="Times New Roman"/>
          <w:lang w:val="en-GB"/>
        </w:rPr>
        <w:t xml:space="preserve">Make x the subject of the formula in:            </w:t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</w:r>
      <w:r w:rsidR="00C46C5D">
        <w:rPr>
          <w:rFonts w:eastAsia="Times New Roman"/>
          <w:lang w:val="en-GB"/>
        </w:rPr>
        <w:tab/>
        <w:t>(3 Marks)</w:t>
      </w:r>
      <w:r w:rsidRPr="005035BC">
        <w:rPr>
          <w:rFonts w:eastAsia="Times New Roman"/>
          <w:lang w:val="en-GB"/>
        </w:rPr>
        <w:t xml:space="preserve">                                                    </w:t>
      </w:r>
    </w:p>
    <w:p w14:paraId="37F1BF33" w14:textId="77777777" w:rsidR="00ED6516" w:rsidRPr="00ED6516" w:rsidRDefault="00ED6516" w:rsidP="00576D7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ED6516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                        y + x</w:t>
      </w:r>
      <w:r w:rsidRPr="00ED6516">
        <w:rPr>
          <w:rFonts w:ascii="Times New Roman" w:eastAsia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ED6516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= (x + t) (x + y)</w:t>
      </w:r>
    </w:p>
    <w:p w14:paraId="5040E57D" w14:textId="77777777" w:rsidR="00ED6516" w:rsidRPr="00C50693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64B0BDB5" w14:textId="77777777" w:rsidR="00ED6516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6B6AA5AA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75624D96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5C399809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5D0AE14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E4305E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82C4FC1" w14:textId="77777777" w:rsidR="0065283A" w:rsidRPr="00C50693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74763CF" w14:textId="77777777" w:rsidR="00ED6516" w:rsidRDefault="00ED6516" w:rsidP="00576D77">
      <w:pPr>
        <w:spacing w:after="0" w:line="240" w:lineRule="auto"/>
        <w:rPr>
          <w:rFonts w:ascii="Times New Roman" w:hAnsi="Times New Roman" w:cs="Times New Roman"/>
        </w:rPr>
      </w:pPr>
    </w:p>
    <w:p w14:paraId="68CCE0D3" w14:textId="77777777" w:rsidR="004B1F8D" w:rsidRDefault="004B1F8D" w:rsidP="00576D77">
      <w:pPr>
        <w:spacing w:after="0" w:line="240" w:lineRule="auto"/>
        <w:rPr>
          <w:rFonts w:ascii="Times New Roman" w:hAnsi="Times New Roman" w:cs="Times New Roman"/>
        </w:rPr>
      </w:pPr>
    </w:p>
    <w:p w14:paraId="16D9FCAF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43BF8CFB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69056FF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0E7F16CB" w14:textId="77777777" w:rsidR="00B73C2E" w:rsidRPr="00C50693" w:rsidRDefault="00B73C2E" w:rsidP="00576D77">
      <w:pPr>
        <w:spacing w:after="0" w:line="240" w:lineRule="auto"/>
        <w:rPr>
          <w:rFonts w:ascii="Times New Roman" w:hAnsi="Times New Roman" w:cs="Times New Roman"/>
        </w:rPr>
      </w:pPr>
    </w:p>
    <w:p w14:paraId="3C9A2577" w14:textId="77777777" w:rsidR="00F470E2" w:rsidRPr="005035BC" w:rsidRDefault="00F470E2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lastRenderedPageBreak/>
        <w:t xml:space="preserve">The position vectors of points P and Q are </w:t>
      </w:r>
      <w:r w:rsidRPr="00C50693">
        <w:rPr>
          <w:noProof/>
          <w:position w:val="-16"/>
        </w:rPr>
        <w:drawing>
          <wp:inline distT="0" distB="0" distL="0" distR="0" wp14:anchorId="169B1B2D" wp14:editId="576E5BCC">
            <wp:extent cx="742955" cy="215902"/>
            <wp:effectExtent l="0" t="0" r="0" b="0"/>
            <wp:docPr id="2" name="Picture 2" descr="&lt;EFOFEX&gt;&#10;id:fxe{e5eff9d5-b11f-46d6-a119-62a6bfcfae18}&#10;&#10;FXData: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&lt;EFOFEX&gt;&#10;id:fxe{e5eff9d5-b11f-46d6-a119-62a6bfcfae18}&#10;&#10;FXData: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&#10;&#10;&lt;/EFOFEX&gt;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5" cy="215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35BC">
        <w:t xml:space="preserve"> and </w:t>
      </w:r>
      <w:r w:rsidRPr="00C50693">
        <w:rPr>
          <w:noProof/>
          <w:position w:val="-16"/>
        </w:rPr>
        <w:drawing>
          <wp:inline distT="0" distB="0" distL="0" distR="0" wp14:anchorId="3FC481C4" wp14:editId="70B3222E">
            <wp:extent cx="450853" cy="212727"/>
            <wp:effectExtent l="0" t="0" r="6350" b="0"/>
            <wp:docPr id="3" name="Picture 3" descr="&lt;EFOFEX&gt;&#10;id:fxe{02a40468-bfb6-43f1-8029-815dccbf3db6}&#10;&#10;FXData: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&lt;EFOFEX&gt;&#10;id:fxe{02a40468-bfb6-43f1-8029-815dccbf3db6}&#10;&#10;FXData: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&#10;&#10;&lt;/EFOFEX&gt;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853" cy="21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35BC">
        <w:t xml:space="preserve">respectively. A point X divides PQ in the ratio </w:t>
      </w:r>
      <w:proofErr w:type="gramStart"/>
      <w:r w:rsidRPr="005035BC">
        <w:t>5:-</w:t>
      </w:r>
      <w:proofErr w:type="gramEnd"/>
      <w:r w:rsidRPr="005035BC">
        <w:t>3, find the coordinates of X</w:t>
      </w:r>
      <w:r w:rsidR="000F6EFD">
        <w:t>, hence magnitude of OX.</w:t>
      </w:r>
      <w:r w:rsidRPr="005035BC">
        <w:tab/>
      </w:r>
      <w:r w:rsidRPr="005035BC">
        <w:tab/>
      </w:r>
      <w:r w:rsidRPr="005035BC">
        <w:tab/>
      </w:r>
      <w:r w:rsidR="00C46C5D">
        <w:tab/>
      </w:r>
      <w:r w:rsidRPr="005035BC">
        <w:t xml:space="preserve">(3 </w:t>
      </w:r>
      <w:r w:rsidR="000F6EFD">
        <w:t>M</w:t>
      </w:r>
      <w:r w:rsidRPr="005035BC">
        <w:t>arks)</w:t>
      </w:r>
    </w:p>
    <w:p w14:paraId="009C1728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7F311399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8C9CC06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0A4AF5D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8E84A92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228176F7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5BBDB6D9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181C89DC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19E18D66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0F543355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7ACF2350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D553BEC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7CFA38AD" w14:textId="77777777" w:rsidR="00576D77" w:rsidRDefault="00576D77" w:rsidP="00576D77">
      <w:pPr>
        <w:spacing w:after="0" w:line="240" w:lineRule="auto"/>
        <w:rPr>
          <w:rFonts w:ascii="Times New Roman" w:hAnsi="Times New Roman" w:cs="Times New Roman"/>
        </w:rPr>
      </w:pPr>
    </w:p>
    <w:p w14:paraId="265D2EA6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6F8B48F" w14:textId="77777777" w:rsidR="0065283A" w:rsidRPr="00C50693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FD35C10" w14:textId="77777777" w:rsidR="00F470E2" w:rsidRPr="00C50693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4A7FAFC6" w14:textId="77777777" w:rsidR="004B4FDB" w:rsidRPr="005035BC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t>A jewelry room is guarded by three policemen X, Y and Z. The probability of</w:t>
      </w:r>
      <w:r w:rsidR="00740758">
        <w:t xml:space="preserve"> a thief</w:t>
      </w:r>
      <w:r w:rsidRPr="005035BC">
        <w:t xml:space="preserve"> being caught by X </w:t>
      </w:r>
      <w:r w:rsidR="00740758" w:rsidRPr="005035BC">
        <w:t>is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Pr="005035BC">
        <w:t xml:space="preserve">, Y is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Pr="005035BC">
        <w:t xml:space="preserve"> and Z is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Pr="005035BC">
        <w:t>. Find the probability that the thief is caught by policeman Z.</w:t>
      </w:r>
      <w:r w:rsidRPr="005035BC">
        <w:tab/>
      </w:r>
      <w:r w:rsidRPr="005035BC">
        <w:tab/>
      </w:r>
      <w:r w:rsidR="005F0BC2">
        <w:t>(3 M</w:t>
      </w:r>
      <w:r w:rsidRPr="005035BC">
        <w:t>arks)</w:t>
      </w:r>
    </w:p>
    <w:p w14:paraId="1F87103B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1B865DFC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0CD04904" w14:textId="77777777" w:rsidR="000F6EFD" w:rsidRDefault="000F6EFD" w:rsidP="00576D77">
      <w:pPr>
        <w:spacing w:after="0" w:line="240" w:lineRule="auto"/>
        <w:rPr>
          <w:rFonts w:ascii="Times New Roman" w:hAnsi="Times New Roman" w:cs="Times New Roman"/>
        </w:rPr>
      </w:pPr>
    </w:p>
    <w:p w14:paraId="2D8DE855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3816E277" w14:textId="77777777" w:rsidR="00740758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17912908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46FC8D0F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342D4D0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0FAC40C" w14:textId="77777777" w:rsidR="00740758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0F3FF1E1" w14:textId="77777777" w:rsidR="00B73C2E" w:rsidRDefault="00B73C2E" w:rsidP="00576D77">
      <w:pPr>
        <w:spacing w:after="0" w:line="240" w:lineRule="auto"/>
        <w:rPr>
          <w:rFonts w:ascii="Times New Roman" w:hAnsi="Times New Roman" w:cs="Times New Roman"/>
        </w:rPr>
      </w:pPr>
    </w:p>
    <w:p w14:paraId="232EFF56" w14:textId="77777777" w:rsidR="00740758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68872496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A106B4C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4A8EEEE7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5D063B5D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532056AB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1AA9CFF1" w14:textId="77777777" w:rsidR="00E422F0" w:rsidRPr="005035BC" w:rsidRDefault="005035BC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t xml:space="preserve"> </w:t>
      </w:r>
      <w:r>
        <w:t>S</w:t>
      </w:r>
      <w:r w:rsidR="005802B2" w:rsidRPr="005035BC">
        <w:t xml:space="preserve">olve the equation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 xml:space="preserve">cos 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802B2" w:rsidRPr="005035BC">
        <w:rPr>
          <w:rFonts w:eastAsiaTheme="minorEastAsia"/>
        </w:rPr>
        <w:t xml:space="preserve">x – </w:t>
      </w:r>
      <w:r w:rsidR="00B73C2E">
        <w:rPr>
          <w:rFonts w:eastAsiaTheme="minorEastAsia"/>
        </w:rPr>
        <w:t>2sin x = 2</w:t>
      </w:r>
      <w:r w:rsidR="005802B2" w:rsidRPr="005035BC">
        <w:rPr>
          <w:rFonts w:eastAsiaTheme="minorEastAsia"/>
        </w:rPr>
        <w:t xml:space="preserve"> for the range </w:t>
      </w:r>
      <w:r w:rsidR="005F0BC2">
        <w:rPr>
          <w:rFonts w:eastAsiaTheme="minorEastAsia"/>
        </w:rPr>
        <w:t xml:space="preserve"> </w:t>
      </w:r>
      <w:r w:rsidR="005802B2" w:rsidRPr="005035BC">
        <w:rPr>
          <w:rFonts w:eastAsiaTheme="minorEastAsia"/>
        </w:rPr>
        <w:t>0</w:t>
      </w:r>
      <w:r w:rsidR="005802B2" w:rsidRPr="005035BC">
        <w:rPr>
          <w:rFonts w:eastAsiaTheme="minorEastAsia"/>
          <w:vertAlign w:val="superscript"/>
        </w:rPr>
        <w:t>0</w:t>
      </w:r>
      <w:r w:rsidR="005F0BC2">
        <w:rPr>
          <w:rFonts w:eastAsiaTheme="minorEastAsia"/>
        </w:rPr>
        <w:t xml:space="preserve"> ≤ x ≤36</w:t>
      </w:r>
      <w:r w:rsidR="005802B2" w:rsidRPr="005035BC">
        <w:rPr>
          <w:rFonts w:eastAsiaTheme="minorEastAsia"/>
        </w:rPr>
        <w:t>0</w:t>
      </w:r>
      <w:r w:rsidR="005802B2" w:rsidRPr="005035BC">
        <w:rPr>
          <w:rFonts w:eastAsiaTheme="minorEastAsia"/>
          <w:vertAlign w:val="superscript"/>
        </w:rPr>
        <w:t>0</w:t>
      </w:r>
      <w:r w:rsidR="005802B2" w:rsidRPr="005035BC">
        <w:rPr>
          <w:rFonts w:eastAsiaTheme="minorEastAsia"/>
        </w:rPr>
        <w:t>.</w:t>
      </w:r>
      <w:r w:rsidR="005802B2" w:rsidRPr="005035BC">
        <w:rPr>
          <w:rFonts w:eastAsiaTheme="minorEastAsia"/>
        </w:rPr>
        <w:tab/>
      </w:r>
      <w:r w:rsidR="005802B2" w:rsidRPr="005035BC">
        <w:rPr>
          <w:rFonts w:eastAsiaTheme="minorEastAsia"/>
        </w:rPr>
        <w:tab/>
      </w:r>
      <w:r w:rsidR="005802B2" w:rsidRPr="005035BC">
        <w:rPr>
          <w:rFonts w:eastAsiaTheme="minorEastAsia"/>
        </w:rPr>
        <w:tab/>
      </w:r>
      <w:r w:rsidR="005F0BC2">
        <w:rPr>
          <w:rFonts w:eastAsiaTheme="minorEastAsia"/>
        </w:rPr>
        <w:tab/>
        <w:t>(3 Mar</w:t>
      </w:r>
      <w:r w:rsidR="005802B2" w:rsidRPr="005035BC">
        <w:rPr>
          <w:rFonts w:eastAsiaTheme="minorEastAsia"/>
        </w:rPr>
        <w:t>ks)</w:t>
      </w:r>
    </w:p>
    <w:p w14:paraId="7F9B00A7" w14:textId="77777777" w:rsidR="005035BC" w:rsidRDefault="005035BC" w:rsidP="00576D77">
      <w:pPr>
        <w:spacing w:after="0" w:line="240" w:lineRule="auto"/>
      </w:pPr>
    </w:p>
    <w:p w14:paraId="7874F808" w14:textId="77777777" w:rsidR="005035BC" w:rsidRDefault="005035BC" w:rsidP="00576D77">
      <w:pPr>
        <w:spacing w:after="0" w:line="240" w:lineRule="auto"/>
      </w:pPr>
    </w:p>
    <w:p w14:paraId="3A5C445E" w14:textId="77777777" w:rsidR="005035BC" w:rsidRDefault="005035BC" w:rsidP="00576D77">
      <w:pPr>
        <w:spacing w:after="0" w:line="240" w:lineRule="auto"/>
      </w:pPr>
    </w:p>
    <w:p w14:paraId="00B78E90" w14:textId="77777777" w:rsidR="005035BC" w:rsidRDefault="005035BC" w:rsidP="00576D77">
      <w:pPr>
        <w:spacing w:after="0" w:line="240" w:lineRule="auto"/>
      </w:pPr>
    </w:p>
    <w:p w14:paraId="1CE4D792" w14:textId="77777777" w:rsidR="005035BC" w:rsidRDefault="005035BC" w:rsidP="00576D77">
      <w:pPr>
        <w:spacing w:after="0" w:line="240" w:lineRule="auto"/>
      </w:pPr>
    </w:p>
    <w:p w14:paraId="20B2B5AF" w14:textId="77777777" w:rsidR="0065283A" w:rsidRDefault="0065283A" w:rsidP="00576D77">
      <w:pPr>
        <w:spacing w:after="0" w:line="240" w:lineRule="auto"/>
      </w:pPr>
    </w:p>
    <w:p w14:paraId="694E97FE" w14:textId="77777777" w:rsidR="0065283A" w:rsidRDefault="0065283A" w:rsidP="00576D77">
      <w:pPr>
        <w:spacing w:after="0" w:line="240" w:lineRule="auto"/>
      </w:pPr>
    </w:p>
    <w:p w14:paraId="6ADD36CA" w14:textId="77777777" w:rsidR="0065283A" w:rsidRDefault="0065283A" w:rsidP="00576D77">
      <w:pPr>
        <w:spacing w:after="0" w:line="240" w:lineRule="auto"/>
      </w:pPr>
    </w:p>
    <w:p w14:paraId="122ECACB" w14:textId="77777777" w:rsidR="004B1F8D" w:rsidRDefault="004B1F8D" w:rsidP="00576D77">
      <w:pPr>
        <w:spacing w:after="0" w:line="240" w:lineRule="auto"/>
      </w:pPr>
    </w:p>
    <w:p w14:paraId="2826890E" w14:textId="77777777" w:rsidR="004B1F8D" w:rsidRDefault="004B1F8D" w:rsidP="00576D77">
      <w:pPr>
        <w:spacing w:after="0" w:line="240" w:lineRule="auto"/>
      </w:pPr>
    </w:p>
    <w:p w14:paraId="69649BDD" w14:textId="77777777" w:rsidR="004B1F8D" w:rsidRDefault="004B1F8D" w:rsidP="00576D77">
      <w:pPr>
        <w:spacing w:after="0" w:line="240" w:lineRule="auto"/>
      </w:pPr>
    </w:p>
    <w:p w14:paraId="53BC5133" w14:textId="77777777" w:rsidR="005035BC" w:rsidRPr="005035BC" w:rsidRDefault="005035BC" w:rsidP="00576D77">
      <w:pPr>
        <w:spacing w:after="0" w:line="240" w:lineRule="auto"/>
      </w:pPr>
    </w:p>
    <w:p w14:paraId="7A8406DD" w14:textId="77777777" w:rsidR="00F470E2" w:rsidRDefault="00F470E2" w:rsidP="004B1F8D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lastRenderedPageBreak/>
        <w:t xml:space="preserve">In the figure below, O is the </w:t>
      </w:r>
      <w:proofErr w:type="spellStart"/>
      <w:r w:rsidRPr="005035BC">
        <w:t>centre</w:t>
      </w:r>
      <w:proofErr w:type="spellEnd"/>
      <w:r w:rsidRPr="005035BC">
        <w:t xml:space="preserve"> of the circle and A if joined to B, passes through the </w:t>
      </w:r>
      <w:proofErr w:type="spellStart"/>
      <w:r w:rsidRPr="005035BC">
        <w:t>centre</w:t>
      </w:r>
      <w:proofErr w:type="spellEnd"/>
      <w:r w:rsidRPr="005035BC">
        <w:t xml:space="preserve"> of the circle O.</w:t>
      </w:r>
    </w:p>
    <w:p w14:paraId="7F6C958F" w14:textId="77777777" w:rsidR="0065283A" w:rsidRDefault="0065283A" w:rsidP="0065283A">
      <w:pPr>
        <w:pStyle w:val="ListParagraph"/>
        <w:spacing w:after="0" w:line="240" w:lineRule="auto"/>
      </w:pPr>
    </w:p>
    <w:p w14:paraId="36DCBC59" w14:textId="103977B0" w:rsidR="0065283A" w:rsidRPr="00C50693" w:rsidRDefault="0065283A" w:rsidP="0065283A">
      <w:pPr>
        <w:pStyle w:val="ListParagraph"/>
        <w:spacing w:after="0" w:line="240" w:lineRule="auto"/>
      </w:pPr>
      <w:r w:rsidRPr="00C50693">
        <w:rPr>
          <w:noProof/>
        </w:rPr>
        <w:drawing>
          <wp:inline distT="0" distB="0" distL="0" distR="0" wp14:anchorId="33A48B7A" wp14:editId="031CA6C3">
            <wp:extent cx="1714500" cy="1428750"/>
            <wp:effectExtent l="0" t="0" r="0" b="0"/>
            <wp:docPr id="16" name="Picture 16" descr="&lt;EFOFEX&gt;&#10;id:fxd{64a1c7ad-4f9a-4f8e-a4d8-e83d3a325e30}&#10;&#10;FXData: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&lt;EFOFEX&gt;&#10;id:fxd{64a1c7ad-4f9a-4f8e-a4d8-e83d3a325e30}&#10;&#10;FXData: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&#10;&#10;&lt;/EFOFEX&gt;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99" cy="1428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8375C" w14:textId="77777777" w:rsidR="00F470E2" w:rsidRDefault="00F470E2" w:rsidP="00576D77">
      <w:pPr>
        <w:pStyle w:val="ListParagraph"/>
        <w:numPr>
          <w:ilvl w:val="0"/>
          <w:numId w:val="2"/>
        </w:numPr>
        <w:spacing w:after="0" w:line="240" w:lineRule="auto"/>
      </w:pPr>
      <w:r w:rsidRPr="00C50693">
        <w:t xml:space="preserve">Determine the </w:t>
      </w:r>
      <w:proofErr w:type="spellStart"/>
      <w:r w:rsidRPr="00C50693">
        <w:t>centre</w:t>
      </w:r>
      <w:proofErr w:type="spellEnd"/>
      <w:r w:rsidRPr="00C50693">
        <w:t xml:space="preserve"> and radius of the circle.</w:t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="00151A06">
        <w:tab/>
      </w:r>
      <w:r w:rsidRPr="00C50693">
        <w:t>(2 marks)</w:t>
      </w:r>
    </w:p>
    <w:p w14:paraId="3A1F72E7" w14:textId="77777777" w:rsidR="0065283A" w:rsidRDefault="0065283A" w:rsidP="0065283A">
      <w:pPr>
        <w:pStyle w:val="ListParagraph"/>
        <w:spacing w:after="0" w:line="240" w:lineRule="auto"/>
      </w:pPr>
    </w:p>
    <w:p w14:paraId="6CECF82A" w14:textId="77777777" w:rsidR="0065283A" w:rsidRDefault="0065283A" w:rsidP="0065283A">
      <w:pPr>
        <w:pStyle w:val="ListParagraph"/>
        <w:spacing w:after="0" w:line="240" w:lineRule="auto"/>
      </w:pPr>
    </w:p>
    <w:p w14:paraId="500A705F" w14:textId="77777777" w:rsidR="0065283A" w:rsidRDefault="0065283A" w:rsidP="0065283A">
      <w:pPr>
        <w:pStyle w:val="ListParagraph"/>
        <w:spacing w:after="0" w:line="240" w:lineRule="auto"/>
      </w:pPr>
    </w:p>
    <w:p w14:paraId="16FA5227" w14:textId="77777777" w:rsidR="0065283A" w:rsidRDefault="0065283A" w:rsidP="0065283A">
      <w:pPr>
        <w:pStyle w:val="ListParagraph"/>
        <w:spacing w:after="0" w:line="240" w:lineRule="auto"/>
      </w:pPr>
    </w:p>
    <w:p w14:paraId="3B7B2B61" w14:textId="77777777" w:rsidR="0065283A" w:rsidRDefault="0065283A" w:rsidP="0065283A">
      <w:pPr>
        <w:pStyle w:val="ListParagraph"/>
        <w:spacing w:after="0" w:line="240" w:lineRule="auto"/>
      </w:pPr>
    </w:p>
    <w:p w14:paraId="44F87596" w14:textId="77777777" w:rsidR="0065283A" w:rsidRDefault="0065283A" w:rsidP="0065283A">
      <w:pPr>
        <w:pStyle w:val="ListParagraph"/>
        <w:spacing w:after="0" w:line="240" w:lineRule="auto"/>
      </w:pPr>
    </w:p>
    <w:p w14:paraId="13B40862" w14:textId="77777777" w:rsidR="0065283A" w:rsidRDefault="0065283A" w:rsidP="0065283A">
      <w:pPr>
        <w:pStyle w:val="ListParagraph"/>
        <w:spacing w:after="0" w:line="240" w:lineRule="auto"/>
      </w:pPr>
    </w:p>
    <w:p w14:paraId="389953EF" w14:textId="77777777" w:rsidR="0065283A" w:rsidRPr="00C50693" w:rsidRDefault="0065283A" w:rsidP="0065283A">
      <w:pPr>
        <w:pStyle w:val="ListParagraph"/>
        <w:spacing w:after="0" w:line="240" w:lineRule="auto"/>
      </w:pPr>
    </w:p>
    <w:p w14:paraId="74408DA0" w14:textId="77777777" w:rsidR="00F470E2" w:rsidRPr="00C50693" w:rsidRDefault="00F470E2" w:rsidP="00576D77">
      <w:pPr>
        <w:pStyle w:val="ListParagraph"/>
        <w:numPr>
          <w:ilvl w:val="0"/>
          <w:numId w:val="2"/>
        </w:numPr>
        <w:spacing w:after="0" w:line="240" w:lineRule="auto"/>
      </w:pPr>
      <w:r w:rsidRPr="00C50693">
        <w:t>Express the equation of the circle in the form</w:t>
      </w:r>
      <w:r w:rsidR="006119F6">
        <w:t xml:space="preserve"> x</w:t>
      </w:r>
      <w:r w:rsidR="006119F6" w:rsidRPr="006119F6">
        <w:rPr>
          <w:vertAlign w:val="superscript"/>
        </w:rPr>
        <w:t>2</w:t>
      </w:r>
      <w:r w:rsidR="006119F6">
        <w:t xml:space="preserve"> + y</w:t>
      </w:r>
      <w:r w:rsidR="006119F6" w:rsidRPr="006119F6">
        <w:rPr>
          <w:vertAlign w:val="superscript"/>
        </w:rPr>
        <w:t>2</w:t>
      </w:r>
      <w:r w:rsidR="006119F6">
        <w:t xml:space="preserve"> + ax + by = 0</w:t>
      </w:r>
      <w:r w:rsidRPr="00C50693">
        <w:t xml:space="preserve"> where </w:t>
      </w:r>
      <m:oMath>
        <m:r>
          <w:rPr>
            <w:rFonts w:ascii="Cambria Math" w:hAnsi="Cambria Math"/>
          </w:rPr>
          <m:t xml:space="preserve">a and b </m:t>
        </m:r>
      </m:oMath>
      <w:r w:rsidRPr="00C50693">
        <w:rPr>
          <w:rFonts w:eastAsiaTheme="minorEastAsia"/>
        </w:rPr>
        <w:t>are constants.</w:t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="00151A06">
        <w:rPr>
          <w:rFonts w:eastAsiaTheme="minorEastAsia"/>
        </w:rPr>
        <w:tab/>
      </w:r>
      <w:r w:rsidR="002F3DC0">
        <w:rPr>
          <w:rFonts w:eastAsiaTheme="minorEastAsia"/>
        </w:rPr>
        <w:tab/>
      </w:r>
      <w:r w:rsidR="002F3DC0">
        <w:rPr>
          <w:rFonts w:eastAsiaTheme="minorEastAsia"/>
        </w:rPr>
        <w:tab/>
      </w:r>
      <w:r w:rsidRPr="00C50693">
        <w:rPr>
          <w:rFonts w:eastAsiaTheme="minorEastAsia"/>
        </w:rPr>
        <w:t>(2 marks)</w:t>
      </w:r>
    </w:p>
    <w:p w14:paraId="6B861EB8" w14:textId="77777777" w:rsidR="00F470E2" w:rsidRDefault="00F470E2" w:rsidP="00740758">
      <w:pPr>
        <w:spacing w:after="0" w:line="240" w:lineRule="auto"/>
        <w:rPr>
          <w:rFonts w:ascii="Times New Roman" w:hAnsi="Times New Roman" w:cs="Times New Roman"/>
        </w:rPr>
      </w:pPr>
    </w:p>
    <w:p w14:paraId="135572C1" w14:textId="403776F3" w:rsidR="004B1F8D" w:rsidRDefault="004B1F8D" w:rsidP="00576D77">
      <w:pPr>
        <w:spacing w:after="0" w:line="240" w:lineRule="auto"/>
        <w:rPr>
          <w:rFonts w:ascii="Times New Roman" w:hAnsi="Times New Roman" w:cs="Times New Roman"/>
        </w:rPr>
      </w:pPr>
    </w:p>
    <w:p w14:paraId="50201DF8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B2A9459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4EDC23D4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0C0DBBB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B243B8A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2B8A11B2" w14:textId="77777777" w:rsidR="00740758" w:rsidRPr="00C50693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6AD59AC6" w14:textId="77777777" w:rsidR="004B4FDB" w:rsidRPr="005035BC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rPr>
          <w:rFonts w:eastAsia="WarnockPro-Regular"/>
        </w:rPr>
        <w:t xml:space="preserve">The table below shows the monthly income tax rates for the year </w:t>
      </w:r>
      <m:oMath>
        <m:r>
          <m:rPr>
            <m:sty m:val="p"/>
          </m:rPr>
          <w:rPr>
            <w:rFonts w:ascii="Cambria Math" w:hAnsi="Cambria Math"/>
          </w:rPr>
          <m:t>2024</m:t>
        </m:r>
      </m:oMath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38"/>
        <w:gridCol w:w="2788"/>
      </w:tblGrid>
      <w:tr w:rsidR="004B4FDB" w:rsidRPr="00C50693" w14:paraId="1F8A2236" w14:textId="77777777" w:rsidTr="00025A63">
        <w:trPr>
          <w:trHeight w:val="294"/>
          <w:jc w:val="center"/>
        </w:trPr>
        <w:tc>
          <w:tcPr>
            <w:tcW w:w="4338" w:type="dxa"/>
            <w:vAlign w:val="center"/>
          </w:tcPr>
          <w:p w14:paraId="1F9F9837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Monthly taxable income</m:t>
                </m:r>
              </m:oMath>
            </m:oMathPara>
          </w:p>
        </w:tc>
        <w:tc>
          <w:tcPr>
            <w:tcW w:w="2788" w:type="dxa"/>
            <w:vAlign w:val="center"/>
          </w:tcPr>
          <w:p w14:paraId="489F3A3D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Tax rates (percentages)</m:t>
                </m:r>
              </m:oMath>
            </m:oMathPara>
          </w:p>
        </w:tc>
      </w:tr>
      <w:tr w:rsidR="004B4FDB" w:rsidRPr="00C50693" w14:paraId="21CFACE0" w14:textId="77777777" w:rsidTr="00025A63">
        <w:trPr>
          <w:trHeight w:val="277"/>
          <w:jc w:val="center"/>
        </w:trPr>
        <w:tc>
          <w:tcPr>
            <w:tcW w:w="4338" w:type="dxa"/>
            <w:vAlign w:val="center"/>
          </w:tcPr>
          <w:p w14:paraId="114F2240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1-9,880</m:t>
                </m:r>
              </m:oMath>
            </m:oMathPara>
          </w:p>
        </w:tc>
        <w:tc>
          <w:tcPr>
            <w:tcW w:w="2788" w:type="dxa"/>
            <w:vAlign w:val="center"/>
          </w:tcPr>
          <w:p w14:paraId="23E1A04F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1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%</m:t>
                </m:r>
              </m:oMath>
            </m:oMathPara>
          </w:p>
        </w:tc>
      </w:tr>
      <w:tr w:rsidR="004B4FDB" w:rsidRPr="00C50693" w14:paraId="1200FDC8" w14:textId="77777777" w:rsidTr="00025A63">
        <w:trPr>
          <w:trHeight w:val="277"/>
          <w:jc w:val="center"/>
        </w:trPr>
        <w:tc>
          <w:tcPr>
            <w:tcW w:w="4338" w:type="dxa"/>
            <w:vAlign w:val="center"/>
          </w:tcPr>
          <w:p w14:paraId="3727CD5D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9,881-19,480</m:t>
                </m:r>
              </m:oMath>
            </m:oMathPara>
          </w:p>
        </w:tc>
        <w:tc>
          <w:tcPr>
            <w:tcW w:w="2788" w:type="dxa"/>
            <w:vAlign w:val="center"/>
          </w:tcPr>
          <w:p w14:paraId="0CFE4746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1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%</m:t>
                </m:r>
              </m:oMath>
            </m:oMathPara>
          </w:p>
        </w:tc>
      </w:tr>
      <w:tr w:rsidR="004B4FDB" w:rsidRPr="00C50693" w14:paraId="47AB3C33" w14:textId="77777777" w:rsidTr="00025A63">
        <w:trPr>
          <w:trHeight w:val="294"/>
          <w:jc w:val="center"/>
        </w:trPr>
        <w:tc>
          <w:tcPr>
            <w:tcW w:w="4338" w:type="dxa"/>
            <w:vAlign w:val="center"/>
          </w:tcPr>
          <w:p w14:paraId="4B14A1B8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19,481-29,080</m:t>
                </m:r>
              </m:oMath>
            </m:oMathPara>
          </w:p>
        </w:tc>
        <w:tc>
          <w:tcPr>
            <w:tcW w:w="2788" w:type="dxa"/>
            <w:vAlign w:val="center"/>
          </w:tcPr>
          <w:p w14:paraId="718CF54B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2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%</m:t>
                </m:r>
              </m:oMath>
            </m:oMathPara>
          </w:p>
        </w:tc>
      </w:tr>
      <w:tr w:rsidR="004B4FDB" w:rsidRPr="00C50693" w14:paraId="6D6D4FA7" w14:textId="77777777" w:rsidTr="00025A63">
        <w:trPr>
          <w:trHeight w:val="294"/>
          <w:jc w:val="center"/>
        </w:trPr>
        <w:tc>
          <w:tcPr>
            <w:tcW w:w="4338" w:type="dxa"/>
            <w:vAlign w:val="center"/>
          </w:tcPr>
          <w:p w14:paraId="0F315768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29,081-38,680</m:t>
                </m:r>
              </m:oMath>
            </m:oMathPara>
          </w:p>
        </w:tc>
        <w:tc>
          <w:tcPr>
            <w:tcW w:w="2788" w:type="dxa"/>
            <w:vAlign w:val="center"/>
          </w:tcPr>
          <w:p w14:paraId="72F2F351" w14:textId="77777777" w:rsidR="004B4FDB" w:rsidRPr="00C50693" w:rsidRDefault="004B4FDB" w:rsidP="00576D77">
            <w:pPr>
              <w:spacing w:after="0" w:line="240" w:lineRule="auto"/>
              <w:rPr>
                <w:rFonts w:ascii="Cambria Math" w:eastAsia="WarnockPro-Regular" w:hAnsi="Cambria Math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WarnockPro-Regular" w:hAnsi="Cambria Math"/>
                  </w:rPr>
                  <m:t>2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%</m:t>
                </m:r>
              </m:oMath>
            </m:oMathPara>
          </w:p>
        </w:tc>
      </w:tr>
    </w:tbl>
    <w:p w14:paraId="1595A2CC" w14:textId="77777777" w:rsidR="004B4FDB" w:rsidRPr="00C50693" w:rsidRDefault="004B4FDB" w:rsidP="00576D77">
      <w:pPr>
        <w:spacing w:after="0" w:line="240" w:lineRule="auto"/>
        <w:rPr>
          <w:rFonts w:ascii="Times New Roman" w:eastAsia="WarnockPro-Regular" w:hAnsi="Times New Roman" w:cs="Times New Roman"/>
          <w:sz w:val="24"/>
          <w:szCs w:val="24"/>
        </w:rPr>
      </w:pPr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Mr. Michael’s monthly earning comprises of a basic salary of </w:t>
      </w:r>
      <m:oMath>
        <m:r>
          <m:rPr>
            <m:sty m:val="p"/>
          </m:rPr>
          <w:rPr>
            <w:rFonts w:ascii="Cambria Math" w:eastAsia="WarnockPro-Regular" w:hAnsi="Cambria Math" w:cs="Times New Roman"/>
            <w:sz w:val="24"/>
            <w:szCs w:val="24"/>
          </w:rPr>
          <m:t>ksh.X</m:t>
        </m:r>
      </m:oMath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 and allowances </w:t>
      </w:r>
      <w:r w:rsidRPr="00C50693">
        <w:rPr>
          <w:rFonts w:ascii="Times New Roman" w:hAnsi="Times New Roman" w:cs="Times New Roman"/>
          <w:sz w:val="24"/>
          <w:szCs w:val="24"/>
        </w:rPr>
        <w:t>amounting to</w:t>
      </w:r>
      <w:r w:rsidR="00BC3876">
        <w:rPr>
          <w:rFonts w:ascii="Times New Roman" w:hAnsi="Times New Roman" w:cs="Times New Roman"/>
          <w:sz w:val="24"/>
          <w:szCs w:val="24"/>
        </w:rPr>
        <w:t xml:space="preserve"> sh.5,200</w:t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. When Mr. Michael claims a monthly tax relief of </w:t>
      </w:r>
      <m:oMath>
        <m:r>
          <m:rPr>
            <m:sty m:val="p"/>
          </m:rPr>
          <w:rPr>
            <w:rFonts w:ascii="Cambria Math" w:eastAsia="WarnockPro-Regular" w:hAnsi="Cambria Math" w:cs="Times New Roman"/>
            <w:sz w:val="24"/>
            <w:szCs w:val="24"/>
          </w:rPr>
          <m:t>ksh.1, 056</m:t>
        </m:r>
      </m:oMath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, his employer deducts from his earnings a tax of </w:t>
      </w:r>
      <m:oMath>
        <m:r>
          <m:rPr>
            <m:sty m:val="p"/>
          </m:rPr>
          <w:rPr>
            <w:rFonts w:ascii="Cambria Math" w:eastAsia="WarnockPro-Regular" w:hAnsi="Cambria Math" w:cs="Times New Roman"/>
            <w:sz w:val="24"/>
            <w:szCs w:val="24"/>
          </w:rPr>
          <m:t>ksh.1,282</m:t>
        </m:r>
      </m:oMath>
      <w:r w:rsidRPr="00C50693">
        <w:rPr>
          <w:rFonts w:ascii="Times New Roman" w:eastAsia="WarnockPro-Regular" w:hAnsi="Times New Roman" w:cs="Times New Roman"/>
          <w:sz w:val="24"/>
          <w:szCs w:val="24"/>
        </w:rPr>
        <w:t>.</w:t>
      </w:r>
      <w:r w:rsidRPr="00C50693">
        <w:rPr>
          <w:rFonts w:ascii="Times New Roman" w:hAnsi="Times New Roman" w:cs="Times New Roman"/>
          <w:sz w:val="24"/>
          <w:szCs w:val="24"/>
        </w:rPr>
        <w:t xml:space="preserve"> </w:t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>Calculate</w:t>
      </w:r>
      <w:r w:rsidRPr="00C50693">
        <w:rPr>
          <w:rFonts w:ascii="Times New Roman" w:hAnsi="Times New Roman" w:cs="Times New Roman"/>
          <w:sz w:val="24"/>
          <w:szCs w:val="24"/>
        </w:rPr>
        <w:t xml:space="preserve"> t</w:t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he value of </w:t>
      </w:r>
      <m:oMath>
        <m:r>
          <m:rPr>
            <m:sty m:val="p"/>
          </m:rPr>
          <w:rPr>
            <w:rFonts w:ascii="Cambria Math" w:eastAsia="WarnockPro-Regular" w:hAnsi="Cambria Math" w:cs="Times New Roman"/>
            <w:sz w:val="24"/>
            <w:szCs w:val="24"/>
          </w:rPr>
          <m:t>X</m:t>
        </m:r>
      </m:oMath>
      <w:r w:rsidRPr="00C50693">
        <w:rPr>
          <w:rFonts w:ascii="Times New Roman" w:eastAsia="WarnockPro-Regular" w:hAnsi="Times New Roman" w:cs="Times New Roman"/>
          <w:sz w:val="24"/>
          <w:szCs w:val="24"/>
        </w:rPr>
        <w:t>.</w:t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ab/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ab/>
      </w:r>
      <w:r w:rsidR="005035BC">
        <w:rPr>
          <w:rFonts w:ascii="Times New Roman" w:eastAsia="WarnockPro-Regular" w:hAnsi="Times New Roman" w:cs="Times New Roman"/>
          <w:sz w:val="24"/>
          <w:szCs w:val="24"/>
        </w:rPr>
        <w:tab/>
      </w:r>
      <w:r w:rsidR="005035BC">
        <w:rPr>
          <w:rFonts w:ascii="Times New Roman" w:eastAsia="WarnockPro-Regular" w:hAnsi="Times New Roman" w:cs="Times New Roman"/>
          <w:sz w:val="24"/>
          <w:szCs w:val="24"/>
        </w:rPr>
        <w:tab/>
      </w:r>
      <w:r w:rsidR="005035BC">
        <w:rPr>
          <w:rFonts w:ascii="Times New Roman" w:eastAsia="WarnockPro-Regular" w:hAnsi="Times New Roman" w:cs="Times New Roman"/>
          <w:sz w:val="24"/>
          <w:szCs w:val="24"/>
        </w:rPr>
        <w:tab/>
      </w:r>
      <w:r w:rsidR="005035BC">
        <w:rPr>
          <w:rFonts w:ascii="Times New Roman" w:eastAsia="WarnockPro-Regular" w:hAnsi="Times New Roman" w:cs="Times New Roman"/>
          <w:sz w:val="24"/>
          <w:szCs w:val="24"/>
        </w:rPr>
        <w:tab/>
      </w:r>
      <w:r w:rsidR="005F0BC2">
        <w:rPr>
          <w:rFonts w:ascii="Times New Roman" w:eastAsia="WarnockPro-Regular" w:hAnsi="Times New Roman" w:cs="Times New Roman"/>
          <w:sz w:val="24"/>
          <w:szCs w:val="24"/>
        </w:rPr>
        <w:t>(3</w:t>
      </w:r>
      <w:r w:rsidRPr="00C50693">
        <w:rPr>
          <w:rFonts w:ascii="Times New Roman" w:eastAsia="WarnockPro-Regular" w:hAnsi="Times New Roman" w:cs="Times New Roman"/>
          <w:sz w:val="24"/>
          <w:szCs w:val="24"/>
        </w:rPr>
        <w:t xml:space="preserve"> marks)</w:t>
      </w:r>
    </w:p>
    <w:p w14:paraId="28931998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2E499983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58930065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1A82F950" w14:textId="77777777" w:rsidR="00740758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2DA324A4" w14:textId="77777777" w:rsidR="00740758" w:rsidRDefault="00740758" w:rsidP="00576D77">
      <w:pPr>
        <w:spacing w:after="0" w:line="240" w:lineRule="auto"/>
        <w:rPr>
          <w:rFonts w:ascii="Times New Roman" w:hAnsi="Times New Roman" w:cs="Times New Roman"/>
        </w:rPr>
      </w:pPr>
    </w:p>
    <w:p w14:paraId="740F34CC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1814BF91" w14:textId="77777777" w:rsidR="0065283A" w:rsidRDefault="0065283A" w:rsidP="00576D77">
      <w:pPr>
        <w:spacing w:after="0" w:line="240" w:lineRule="auto"/>
        <w:rPr>
          <w:rFonts w:ascii="Times New Roman" w:hAnsi="Times New Roman" w:cs="Times New Roman"/>
        </w:rPr>
      </w:pPr>
    </w:p>
    <w:p w14:paraId="66C1725B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64CF18A" w14:textId="77777777" w:rsidR="00E422F0" w:rsidRPr="005035BC" w:rsidRDefault="005035BC" w:rsidP="00576D77">
      <w:pPr>
        <w:pStyle w:val="ListParagraph"/>
        <w:numPr>
          <w:ilvl w:val="0"/>
          <w:numId w:val="13"/>
        </w:numPr>
        <w:spacing w:after="0" w:line="240" w:lineRule="auto"/>
      </w:pPr>
      <w:r>
        <w:lastRenderedPageBreak/>
        <w:t>A</w:t>
      </w:r>
      <w:r w:rsidR="005802B2" w:rsidRPr="005035BC">
        <w:t xml:space="preserve"> matrix M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="00B52680" w:rsidRPr="005035BC">
        <w:rPr>
          <w:rFonts w:eastAsiaTheme="minorEastAsia"/>
        </w:rPr>
        <w:t xml:space="preserve"> maps an object point A(x,y) to A’(x</w:t>
      </w:r>
      <w:r w:rsidR="00B52680" w:rsidRPr="005035BC">
        <w:rPr>
          <w:rFonts w:eastAsiaTheme="minorEastAsia"/>
          <w:vertAlign w:val="subscript"/>
        </w:rPr>
        <w:t>1</w:t>
      </w:r>
      <w:r w:rsidR="00B52680" w:rsidRPr="005035BC">
        <w:rPr>
          <w:rFonts w:eastAsiaTheme="minorEastAsia"/>
        </w:rPr>
        <w:t>,y</w:t>
      </w:r>
      <w:r w:rsidR="00B52680" w:rsidRPr="005035BC">
        <w:rPr>
          <w:rFonts w:eastAsiaTheme="minorEastAsia"/>
          <w:vertAlign w:val="subscript"/>
        </w:rPr>
        <w:t>1</w:t>
      </w:r>
      <w:r w:rsidR="00B52680" w:rsidRPr="005035BC">
        <w:rPr>
          <w:rFonts w:eastAsiaTheme="minorEastAsia"/>
        </w:rPr>
        <w:t xml:space="preserve">).  A matrix T </w:t>
      </w:r>
      <m:oMath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  <w:r w:rsidR="00740758">
        <w:rPr>
          <w:rFonts w:eastAsiaTheme="minorEastAsia"/>
        </w:rPr>
        <w:t xml:space="preserve"> maps A’ to A’’(X</w:t>
      </w:r>
      <w:r w:rsidR="00B52680" w:rsidRPr="005035BC">
        <w:rPr>
          <w:rFonts w:eastAsiaTheme="minorEastAsia"/>
          <w:vertAlign w:val="subscript"/>
        </w:rPr>
        <w:t>2</w:t>
      </w:r>
      <w:r w:rsidR="00740758">
        <w:rPr>
          <w:rFonts w:eastAsiaTheme="minorEastAsia"/>
        </w:rPr>
        <w:t>,Y</w:t>
      </w:r>
      <w:r w:rsidR="00B52680" w:rsidRPr="005035BC">
        <w:rPr>
          <w:rFonts w:eastAsiaTheme="minorEastAsia"/>
          <w:vertAlign w:val="subscript"/>
        </w:rPr>
        <w:t>2</w:t>
      </w:r>
      <w:r w:rsidR="00B52680" w:rsidRPr="005035BC">
        <w:rPr>
          <w:rFonts w:eastAsiaTheme="minorEastAsia"/>
        </w:rPr>
        <w:t>). Find the matrix which maps A’</w:t>
      </w:r>
      <w:r>
        <w:rPr>
          <w:rFonts w:eastAsiaTheme="minorEastAsia"/>
        </w:rPr>
        <w:t>’ to A.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B52680" w:rsidRPr="005035BC">
        <w:rPr>
          <w:rFonts w:eastAsiaTheme="minorEastAsia"/>
        </w:rPr>
        <w:t>(3</w:t>
      </w:r>
      <w:r w:rsidRPr="005035BC">
        <w:rPr>
          <w:rFonts w:eastAsiaTheme="minorEastAsia"/>
        </w:rPr>
        <w:t xml:space="preserve"> </w:t>
      </w:r>
      <w:r w:rsidR="00151A06">
        <w:rPr>
          <w:rFonts w:eastAsiaTheme="minorEastAsia"/>
        </w:rPr>
        <w:t>M</w:t>
      </w:r>
      <w:r w:rsidRPr="005035BC">
        <w:rPr>
          <w:rFonts w:eastAsiaTheme="minorEastAsia"/>
        </w:rPr>
        <w:t>ar</w:t>
      </w:r>
      <w:r w:rsidR="00B52680" w:rsidRPr="005035BC">
        <w:rPr>
          <w:rFonts w:eastAsiaTheme="minorEastAsia"/>
        </w:rPr>
        <w:t>ks)</w:t>
      </w:r>
    </w:p>
    <w:p w14:paraId="70DB04DC" w14:textId="77777777" w:rsidR="005035BC" w:rsidRDefault="005035BC" w:rsidP="00576D77">
      <w:pPr>
        <w:spacing w:after="0" w:line="240" w:lineRule="auto"/>
      </w:pPr>
    </w:p>
    <w:p w14:paraId="1D5661F0" w14:textId="77777777" w:rsidR="005035BC" w:rsidRDefault="005035BC" w:rsidP="00576D77">
      <w:pPr>
        <w:spacing w:after="0" w:line="240" w:lineRule="auto"/>
      </w:pPr>
    </w:p>
    <w:p w14:paraId="15F7EAF7" w14:textId="77777777" w:rsidR="00D26227" w:rsidRDefault="00D26227" w:rsidP="00576D77">
      <w:pPr>
        <w:spacing w:after="0" w:line="240" w:lineRule="auto"/>
      </w:pPr>
    </w:p>
    <w:p w14:paraId="62FDB0BD" w14:textId="77777777" w:rsidR="005035BC" w:rsidRDefault="005035BC" w:rsidP="00576D77">
      <w:pPr>
        <w:spacing w:after="0" w:line="240" w:lineRule="auto"/>
      </w:pPr>
    </w:p>
    <w:p w14:paraId="3972268A" w14:textId="77777777" w:rsidR="005035BC" w:rsidRDefault="005035BC" w:rsidP="00576D77">
      <w:pPr>
        <w:spacing w:after="0" w:line="240" w:lineRule="auto"/>
      </w:pPr>
    </w:p>
    <w:p w14:paraId="6B3D5AD7" w14:textId="77777777" w:rsidR="005035BC" w:rsidRDefault="005035BC" w:rsidP="00576D77">
      <w:pPr>
        <w:spacing w:after="0" w:line="240" w:lineRule="auto"/>
      </w:pPr>
    </w:p>
    <w:p w14:paraId="2BD2DAB9" w14:textId="77777777" w:rsidR="00D26227" w:rsidRDefault="00D26227" w:rsidP="00576D77">
      <w:pPr>
        <w:spacing w:after="0" w:line="240" w:lineRule="auto"/>
      </w:pPr>
    </w:p>
    <w:p w14:paraId="531DC558" w14:textId="77777777" w:rsidR="00D26227" w:rsidRDefault="00D26227" w:rsidP="00576D77">
      <w:pPr>
        <w:spacing w:after="0" w:line="240" w:lineRule="auto"/>
      </w:pPr>
    </w:p>
    <w:p w14:paraId="3828AE84" w14:textId="77777777" w:rsidR="00D26227" w:rsidRDefault="00D26227" w:rsidP="00576D77">
      <w:pPr>
        <w:spacing w:after="0" w:line="240" w:lineRule="auto"/>
      </w:pPr>
    </w:p>
    <w:p w14:paraId="0BBBC6DD" w14:textId="77777777" w:rsidR="00D26227" w:rsidRDefault="00D26227" w:rsidP="00576D77">
      <w:pPr>
        <w:spacing w:after="0" w:line="240" w:lineRule="auto"/>
      </w:pPr>
    </w:p>
    <w:p w14:paraId="3DC8B5A5" w14:textId="77777777" w:rsidR="00D26227" w:rsidRDefault="00D26227" w:rsidP="00576D77">
      <w:pPr>
        <w:spacing w:after="0" w:line="240" w:lineRule="auto"/>
      </w:pPr>
    </w:p>
    <w:p w14:paraId="57ED5EF8" w14:textId="77777777" w:rsidR="00D26227" w:rsidRDefault="00D26227" w:rsidP="00576D77">
      <w:pPr>
        <w:spacing w:after="0" w:line="240" w:lineRule="auto"/>
      </w:pPr>
    </w:p>
    <w:p w14:paraId="48613CBD" w14:textId="77777777" w:rsidR="005035BC" w:rsidRDefault="005035BC" w:rsidP="00576D77">
      <w:pPr>
        <w:spacing w:after="0" w:line="240" w:lineRule="auto"/>
      </w:pPr>
    </w:p>
    <w:p w14:paraId="55640709" w14:textId="77777777" w:rsidR="00D26227" w:rsidRDefault="00D26227" w:rsidP="00576D77">
      <w:pPr>
        <w:spacing w:after="0" w:line="240" w:lineRule="auto"/>
      </w:pPr>
    </w:p>
    <w:p w14:paraId="796EBF14" w14:textId="77777777" w:rsidR="00D26227" w:rsidRDefault="00D26227" w:rsidP="00576D77">
      <w:pPr>
        <w:spacing w:after="0" w:line="240" w:lineRule="auto"/>
      </w:pPr>
    </w:p>
    <w:p w14:paraId="28A5682A" w14:textId="77777777" w:rsidR="007A4F1A" w:rsidRPr="005035BC" w:rsidRDefault="007A4F1A" w:rsidP="00576D77">
      <w:pPr>
        <w:spacing w:after="0" w:line="240" w:lineRule="auto"/>
      </w:pPr>
    </w:p>
    <w:p w14:paraId="6C99DD82" w14:textId="77777777" w:rsidR="00F470E2" w:rsidRPr="005035BC" w:rsidRDefault="00F470E2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t xml:space="preserve">Three grades of coffee A, B and C were mixed in the ratio 1:2:3. The cost per kg of each of the grades A, B and C were </w:t>
      </w:r>
      <w:proofErr w:type="spellStart"/>
      <w:r w:rsidRPr="005035BC">
        <w:t>sh</w:t>
      </w:r>
      <w:proofErr w:type="spellEnd"/>
      <w:r w:rsidRPr="005035BC">
        <w:t xml:space="preserve"> 700, </w:t>
      </w:r>
      <w:proofErr w:type="spellStart"/>
      <w:r w:rsidRPr="005035BC">
        <w:t>sh</w:t>
      </w:r>
      <w:proofErr w:type="spellEnd"/>
      <w:r w:rsidRPr="005035BC">
        <w:t xml:space="preserve"> 490 and </w:t>
      </w:r>
      <w:proofErr w:type="spellStart"/>
      <w:r w:rsidRPr="005035BC">
        <w:t>sh</w:t>
      </w:r>
      <w:proofErr w:type="spellEnd"/>
      <w:r w:rsidRPr="005035BC">
        <w:t xml:space="preserve"> 630 respectively. Calculate the selling price per kg if a profit of 20% is to be realized.</w:t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Pr="005035BC">
        <w:tab/>
      </w:r>
      <w:r w:rsidR="005035BC">
        <w:tab/>
      </w:r>
      <w:r w:rsidR="005035BC">
        <w:tab/>
      </w:r>
      <w:r w:rsidR="008453BC">
        <w:t>(3 M</w:t>
      </w:r>
      <w:r w:rsidRPr="005035BC">
        <w:t>arks)</w:t>
      </w:r>
    </w:p>
    <w:p w14:paraId="65D3C4A7" w14:textId="77777777" w:rsidR="00F470E2" w:rsidRPr="00C50693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082C2166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2009FAA8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9E1C624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257B1504" w14:textId="77777777" w:rsidR="005035BC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7DE20E4B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644B5D43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A45C3A8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16FE89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5D3A9330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B2D8A55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0D2095F4" w14:textId="77777777" w:rsidR="005035BC" w:rsidRPr="00C50693" w:rsidRDefault="005035BC" w:rsidP="00576D77">
      <w:pPr>
        <w:spacing w:after="0" w:line="240" w:lineRule="auto"/>
        <w:rPr>
          <w:rFonts w:ascii="Times New Roman" w:hAnsi="Times New Roman" w:cs="Times New Roman"/>
        </w:rPr>
      </w:pPr>
    </w:p>
    <w:p w14:paraId="36257886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568D8013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0D77391D" w14:textId="77777777" w:rsidR="004B4FDB" w:rsidRPr="005035BC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5035BC">
        <w:rPr>
          <w:rFonts w:eastAsiaTheme="minorEastAsia"/>
        </w:rPr>
        <w:t xml:space="preserve">The gradient </w:t>
      </w:r>
      <w:r w:rsidR="00BC3876">
        <w:rPr>
          <w:rFonts w:eastAsiaTheme="minorEastAsia"/>
        </w:rPr>
        <w:t xml:space="preserve">function </w:t>
      </w:r>
      <w:r w:rsidRPr="005035BC">
        <w:rPr>
          <w:rFonts w:eastAsiaTheme="minorEastAsia"/>
        </w:rPr>
        <w:t>of a curve is given by</w:t>
      </w:r>
      <w:r w:rsidR="00BC3876">
        <w:rPr>
          <w:rFonts w:eastAsiaTheme="minorEastAsia"/>
        </w:rPr>
        <w:t xml:space="preserve"> 4x</w:t>
      </w:r>
      <w:r w:rsidR="00BC3876" w:rsidRPr="00BC3876">
        <w:rPr>
          <w:rFonts w:eastAsiaTheme="minorEastAsia"/>
          <w:vertAlign w:val="superscript"/>
        </w:rPr>
        <w:t>3</w:t>
      </w:r>
      <w:r w:rsidR="00BC3876">
        <w:rPr>
          <w:rFonts w:eastAsiaTheme="minorEastAsia"/>
        </w:rPr>
        <w:t xml:space="preserve"> + 2x - 1</w:t>
      </w:r>
      <w:r w:rsidRPr="005035BC">
        <w:rPr>
          <w:rFonts w:eastAsiaTheme="minorEastAsia"/>
        </w:rPr>
        <w:t>. If the curve passes through a point</w:t>
      </w:r>
      <w:r w:rsidR="00BC3876">
        <w:rPr>
          <w:rFonts w:eastAsiaTheme="minorEastAsia"/>
        </w:rPr>
        <w:t xml:space="preserve"> (-2,1), find the</w:t>
      </w:r>
      <w:r w:rsidRPr="005035BC">
        <w:rPr>
          <w:rFonts w:eastAsiaTheme="minorEastAsia"/>
        </w:rPr>
        <w:t xml:space="preserve"> equation</w:t>
      </w:r>
      <w:r w:rsidR="00BC3876">
        <w:rPr>
          <w:rFonts w:eastAsiaTheme="minorEastAsia"/>
        </w:rPr>
        <w:t xml:space="preserve"> of the curve.</w:t>
      </w:r>
      <w:r w:rsidR="00BC3876">
        <w:rPr>
          <w:rFonts w:eastAsiaTheme="minorEastAsia"/>
        </w:rPr>
        <w:tab/>
      </w:r>
      <w:r w:rsidR="00BC3876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Pr="005035BC">
        <w:rPr>
          <w:rFonts w:eastAsiaTheme="minorEastAsia"/>
        </w:rPr>
        <w:tab/>
      </w:r>
      <w:r w:rsidR="00BC3876">
        <w:rPr>
          <w:rFonts w:eastAsiaTheme="minorEastAsia"/>
        </w:rPr>
        <w:tab/>
      </w:r>
      <w:r w:rsidR="008453BC">
        <w:rPr>
          <w:rFonts w:eastAsiaTheme="minorEastAsia"/>
        </w:rPr>
        <w:tab/>
        <w:t>(3 M</w:t>
      </w:r>
      <w:r w:rsidRPr="005035BC">
        <w:rPr>
          <w:rFonts w:eastAsiaTheme="minorEastAsia"/>
        </w:rPr>
        <w:t>arks)</w:t>
      </w:r>
    </w:p>
    <w:p w14:paraId="31D6C9B4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1804D2C3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0C164A8D" w14:textId="77777777" w:rsidR="00D26227" w:rsidRDefault="00D26227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4E36B02E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2311ADF4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784B29ED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76946374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35B84ACF" w14:textId="77777777" w:rsidR="005035BC" w:rsidRDefault="005035BC" w:rsidP="00576D77">
      <w:pPr>
        <w:pStyle w:val="ListParagraph"/>
        <w:spacing w:after="0" w:line="240" w:lineRule="auto"/>
        <w:ind w:left="450"/>
        <w:rPr>
          <w:rFonts w:eastAsiaTheme="minorEastAsia"/>
        </w:rPr>
      </w:pPr>
    </w:p>
    <w:p w14:paraId="7A1AAFCD" w14:textId="77777777" w:rsidR="005035BC" w:rsidRPr="005035BC" w:rsidRDefault="005035BC" w:rsidP="00576D77">
      <w:pPr>
        <w:pStyle w:val="ListParagraph"/>
        <w:spacing w:after="0" w:line="240" w:lineRule="auto"/>
        <w:ind w:left="450"/>
      </w:pPr>
    </w:p>
    <w:p w14:paraId="6CD74C0C" w14:textId="77777777" w:rsidR="004B1F8D" w:rsidRDefault="004B1F8D" w:rsidP="00576D77">
      <w:pPr>
        <w:pStyle w:val="ListParagraph"/>
        <w:numPr>
          <w:ilvl w:val="0"/>
          <w:numId w:val="13"/>
        </w:numPr>
        <w:spacing w:after="0" w:line="240" w:lineRule="auto"/>
      </w:pPr>
      <w:r>
        <w:lastRenderedPageBreak/>
        <w:t>Complete the table below for curve y = x</w:t>
      </w:r>
      <w:r w:rsidRPr="004B1F8D">
        <w:rPr>
          <w:vertAlign w:val="superscript"/>
        </w:rPr>
        <w:t>2</w:t>
      </w:r>
      <w:r w:rsidR="00BC3876">
        <w:t xml:space="preserve"> – 2x</w:t>
      </w:r>
      <w:r>
        <w:t>, draw the graph. Using the</w:t>
      </w:r>
      <w:r w:rsidR="00D85A81">
        <w:t xml:space="preserve"> graph,</w:t>
      </w:r>
      <w:r w:rsidR="008453BC">
        <w:t xml:space="preserve"> find the gradient when x=2.</w:t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</w:r>
      <w:r w:rsidR="008453BC">
        <w:tab/>
        <w:t>(3 Marks)</w:t>
      </w:r>
    </w:p>
    <w:tbl>
      <w:tblPr>
        <w:tblStyle w:val="TableGrid"/>
        <w:tblW w:w="0" w:type="auto"/>
        <w:tblInd w:w="1615" w:type="dxa"/>
        <w:tblLook w:val="04A0" w:firstRow="1" w:lastRow="0" w:firstColumn="1" w:lastColumn="0" w:noHBand="0" w:noVBand="1"/>
      </w:tblPr>
      <w:tblGrid>
        <w:gridCol w:w="1210"/>
        <w:gridCol w:w="770"/>
        <w:gridCol w:w="720"/>
        <w:gridCol w:w="810"/>
        <w:gridCol w:w="810"/>
      </w:tblGrid>
      <w:tr w:rsidR="004B1F8D" w14:paraId="553F9448" w14:textId="77777777" w:rsidTr="007A4F1A">
        <w:tc>
          <w:tcPr>
            <w:tcW w:w="1210" w:type="dxa"/>
          </w:tcPr>
          <w:p w14:paraId="1A8D5CE0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  <w:r>
              <w:t>X</w:t>
            </w:r>
          </w:p>
        </w:tc>
        <w:tc>
          <w:tcPr>
            <w:tcW w:w="770" w:type="dxa"/>
          </w:tcPr>
          <w:p w14:paraId="3C30C23C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  <w:r>
              <w:t>1</w:t>
            </w:r>
          </w:p>
        </w:tc>
        <w:tc>
          <w:tcPr>
            <w:tcW w:w="720" w:type="dxa"/>
          </w:tcPr>
          <w:p w14:paraId="35984EDD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  <w:r>
              <w:t>2</w:t>
            </w:r>
          </w:p>
        </w:tc>
        <w:tc>
          <w:tcPr>
            <w:tcW w:w="810" w:type="dxa"/>
          </w:tcPr>
          <w:p w14:paraId="2F1650AC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  <w:r>
              <w:t>3</w:t>
            </w:r>
          </w:p>
        </w:tc>
        <w:tc>
          <w:tcPr>
            <w:tcW w:w="810" w:type="dxa"/>
          </w:tcPr>
          <w:p w14:paraId="0621AEE7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  <w:r>
              <w:t>4</w:t>
            </w:r>
          </w:p>
        </w:tc>
      </w:tr>
      <w:tr w:rsidR="004B1F8D" w14:paraId="60E4681B" w14:textId="77777777" w:rsidTr="007A4F1A">
        <w:tc>
          <w:tcPr>
            <w:tcW w:w="1210" w:type="dxa"/>
          </w:tcPr>
          <w:p w14:paraId="03286920" w14:textId="77777777" w:rsidR="004B1F8D" w:rsidRDefault="00AE4F68" w:rsidP="004B1F8D">
            <w:pPr>
              <w:pStyle w:val="ListParagraph"/>
              <w:spacing w:after="0" w:line="240" w:lineRule="auto"/>
              <w:ind w:left="0"/>
            </w:pPr>
            <w:r>
              <w:t>Y</w:t>
            </w:r>
          </w:p>
        </w:tc>
        <w:tc>
          <w:tcPr>
            <w:tcW w:w="770" w:type="dxa"/>
          </w:tcPr>
          <w:p w14:paraId="4055915E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</w:p>
        </w:tc>
        <w:tc>
          <w:tcPr>
            <w:tcW w:w="720" w:type="dxa"/>
          </w:tcPr>
          <w:p w14:paraId="2DB6AB74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</w:p>
        </w:tc>
        <w:tc>
          <w:tcPr>
            <w:tcW w:w="810" w:type="dxa"/>
          </w:tcPr>
          <w:p w14:paraId="53DC45A0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</w:p>
        </w:tc>
        <w:tc>
          <w:tcPr>
            <w:tcW w:w="810" w:type="dxa"/>
          </w:tcPr>
          <w:p w14:paraId="4467E5B7" w14:textId="77777777" w:rsidR="004B1F8D" w:rsidRDefault="004B1F8D" w:rsidP="004B1F8D">
            <w:pPr>
              <w:pStyle w:val="ListParagraph"/>
              <w:spacing w:after="0" w:line="240" w:lineRule="auto"/>
              <w:ind w:left="0"/>
            </w:pPr>
          </w:p>
        </w:tc>
      </w:tr>
    </w:tbl>
    <w:p w14:paraId="357AD0B7" w14:textId="77777777" w:rsidR="00E422F0" w:rsidRDefault="00E422F0" w:rsidP="004B1F8D">
      <w:pPr>
        <w:pStyle w:val="ListParagraph"/>
        <w:spacing w:after="0" w:line="240" w:lineRule="auto"/>
        <w:ind w:left="450"/>
      </w:pPr>
    </w:p>
    <w:p w14:paraId="43A5CE74" w14:textId="77777777" w:rsidR="005E7F57" w:rsidRDefault="005E7F57" w:rsidP="005E7F57">
      <w:pPr>
        <w:pStyle w:val="ListParagraph"/>
        <w:spacing w:after="0" w:line="240" w:lineRule="auto"/>
        <w:ind w:left="450"/>
      </w:pPr>
    </w:p>
    <w:p w14:paraId="4AEE070A" w14:textId="77777777" w:rsidR="005E7F57" w:rsidRDefault="005E7F57" w:rsidP="005E7F57">
      <w:pPr>
        <w:pStyle w:val="ListParagraph"/>
        <w:spacing w:after="0" w:line="240" w:lineRule="auto"/>
        <w:ind w:left="450"/>
      </w:pPr>
      <w:r>
        <w:object w:dxaOrig="6729" w:dyaOrig="4459" w14:anchorId="384102AA">
          <v:shape id="_x0000_i1026" type="#_x0000_t75" style="width:336.75pt;height:222.75pt" o:ole="">
            <v:imagedata r:id="rId16" o:title=""/>
          </v:shape>
          <o:OLEObject Type="Embed" ProgID="FXDraw.Graphic" ShapeID="_x0000_i1026" DrawAspect="Content" ObjectID="_1814272409" r:id="rId17"/>
        </w:object>
      </w:r>
    </w:p>
    <w:p w14:paraId="2890EEBD" w14:textId="77777777" w:rsidR="005E7F57" w:rsidRDefault="005E7F57" w:rsidP="005E7F57">
      <w:pPr>
        <w:pStyle w:val="ListParagraph"/>
        <w:spacing w:after="0" w:line="240" w:lineRule="auto"/>
        <w:ind w:left="450"/>
      </w:pPr>
    </w:p>
    <w:p w14:paraId="5B2395E9" w14:textId="77777777" w:rsidR="005E7F57" w:rsidRDefault="005E7F57" w:rsidP="005E7F57">
      <w:pPr>
        <w:pStyle w:val="ListParagraph"/>
        <w:spacing w:after="0" w:line="240" w:lineRule="auto"/>
        <w:ind w:left="450"/>
      </w:pPr>
    </w:p>
    <w:p w14:paraId="7F3AEFE5" w14:textId="77777777" w:rsidR="00D26227" w:rsidRDefault="00D26227" w:rsidP="005E7F57">
      <w:pPr>
        <w:pStyle w:val="ListParagraph"/>
        <w:spacing w:after="0" w:line="240" w:lineRule="auto"/>
        <w:ind w:left="450"/>
      </w:pPr>
    </w:p>
    <w:p w14:paraId="131225BF" w14:textId="77777777" w:rsidR="00D26227" w:rsidRDefault="00D26227" w:rsidP="005E7F57">
      <w:pPr>
        <w:pStyle w:val="ListParagraph"/>
        <w:spacing w:after="0" w:line="240" w:lineRule="auto"/>
        <w:ind w:left="450"/>
      </w:pPr>
    </w:p>
    <w:p w14:paraId="3A3EC61C" w14:textId="77777777" w:rsidR="007A4F1A" w:rsidRDefault="007A4F1A" w:rsidP="005E7F57">
      <w:pPr>
        <w:pStyle w:val="ListParagraph"/>
        <w:spacing w:after="0" w:line="240" w:lineRule="auto"/>
        <w:ind w:left="450"/>
      </w:pPr>
    </w:p>
    <w:p w14:paraId="15430315" w14:textId="77777777" w:rsidR="007A4F1A" w:rsidRDefault="007A4F1A" w:rsidP="005E7F57">
      <w:pPr>
        <w:pStyle w:val="ListParagraph"/>
        <w:spacing w:after="0" w:line="240" w:lineRule="auto"/>
        <w:ind w:left="450"/>
      </w:pPr>
    </w:p>
    <w:p w14:paraId="46D9E71D" w14:textId="77777777" w:rsidR="007A4F1A" w:rsidRDefault="007A4F1A" w:rsidP="005E7F57">
      <w:pPr>
        <w:pStyle w:val="ListParagraph"/>
        <w:spacing w:after="0" w:line="240" w:lineRule="auto"/>
        <w:ind w:left="450"/>
      </w:pPr>
    </w:p>
    <w:p w14:paraId="30841D00" w14:textId="77777777" w:rsidR="007A4F1A" w:rsidRPr="00025A63" w:rsidRDefault="007A4F1A" w:rsidP="005E7F57">
      <w:pPr>
        <w:pStyle w:val="ListParagraph"/>
        <w:spacing w:after="0" w:line="240" w:lineRule="auto"/>
        <w:ind w:left="450"/>
      </w:pPr>
    </w:p>
    <w:p w14:paraId="57595E31" w14:textId="77777777" w:rsidR="00EF1D01" w:rsidRPr="00025A63" w:rsidRDefault="00EF1D01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025A63">
        <w:t>The difference between the fourth and the seventh terms of an increasing arithmetic progression is 12. Cal</w:t>
      </w:r>
      <w:r w:rsidR="00A815E6">
        <w:t>culate the sum of the first fifteen</w:t>
      </w:r>
      <w:r w:rsidRPr="00025A63">
        <w:t xml:space="preserve"> terms of the progression if the first term is </w:t>
      </w:r>
      <w:r w:rsidR="007D52AD">
        <w:t>9.</w:t>
      </w:r>
      <w:r w:rsidR="007D52AD">
        <w:tab/>
      </w:r>
      <w:r w:rsidR="007D52AD">
        <w:tab/>
        <w:t>(3 M</w:t>
      </w:r>
      <w:r w:rsidR="00925869">
        <w:t>arks)</w:t>
      </w:r>
    </w:p>
    <w:p w14:paraId="1A7F6BCC" w14:textId="77777777" w:rsidR="00F470E2" w:rsidRDefault="00F470E2" w:rsidP="00576D77">
      <w:pPr>
        <w:spacing w:after="0" w:line="240" w:lineRule="auto"/>
        <w:rPr>
          <w:rFonts w:ascii="Times New Roman" w:hAnsi="Times New Roman" w:cs="Times New Roman"/>
        </w:rPr>
      </w:pPr>
    </w:p>
    <w:p w14:paraId="25573D77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1EDDB53B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A7E5859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1C1025DA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288D5AB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4679C0CF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47E6AE2C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77B4BA2E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6B575BA3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11636FD5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EC5FC59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7C6E9E1F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AB50984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4E3AE957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8AAB70A" w14:textId="77777777" w:rsidR="0065283A" w:rsidRDefault="0065283A" w:rsidP="00D26227">
      <w:pPr>
        <w:spacing w:after="0" w:line="240" w:lineRule="auto"/>
        <w:jc w:val="center"/>
        <w:rPr>
          <w:rFonts w:ascii="Times New Roman" w:hAnsi="Times New Roman" w:cs="Times New Roman"/>
        </w:rPr>
      </w:pPr>
    </w:p>
    <w:p w14:paraId="0C46B18C" w14:textId="12AFEE9A" w:rsidR="00E422F0" w:rsidRDefault="0065283A" w:rsidP="00D26227">
      <w:pPr>
        <w:spacing w:after="0" w:line="240" w:lineRule="auto"/>
        <w:jc w:val="center"/>
        <w:rPr>
          <w:rFonts w:ascii="Times New Roman" w:hAnsi="Times New Roman" w:cs="Times New Roman"/>
          <w:b/>
          <w:u w:val="single"/>
        </w:rPr>
      </w:pPr>
      <w:r w:rsidRPr="00A815E6">
        <w:rPr>
          <w:rFonts w:ascii="Times New Roman" w:hAnsi="Times New Roman" w:cs="Times New Roman"/>
          <w:b/>
          <w:u w:val="single"/>
        </w:rPr>
        <w:lastRenderedPageBreak/>
        <w:t>SECTION II</w:t>
      </w:r>
      <w:r>
        <w:rPr>
          <w:rFonts w:ascii="Times New Roman" w:hAnsi="Times New Roman" w:cs="Times New Roman"/>
          <w:b/>
          <w:u w:val="single"/>
        </w:rPr>
        <w:t xml:space="preserve"> (50 MARKS)</w:t>
      </w:r>
    </w:p>
    <w:p w14:paraId="5E7E4B33" w14:textId="0863BEB0" w:rsidR="0065283A" w:rsidRPr="00A815E6" w:rsidRDefault="0065283A" w:rsidP="00D26227">
      <w:pPr>
        <w:spacing w:after="0" w:line="240" w:lineRule="auto"/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Answer any five questions from th</w:t>
      </w:r>
      <w:r w:rsidR="000F7F31">
        <w:rPr>
          <w:rFonts w:ascii="Times New Roman" w:hAnsi="Times New Roman" w:cs="Times New Roman"/>
          <w:b/>
          <w:u w:val="single"/>
        </w:rPr>
        <w:t>is section</w:t>
      </w:r>
      <w:r>
        <w:rPr>
          <w:rFonts w:ascii="Times New Roman" w:hAnsi="Times New Roman" w:cs="Times New Roman"/>
          <w:b/>
          <w:u w:val="single"/>
        </w:rPr>
        <w:t xml:space="preserve"> </w:t>
      </w:r>
    </w:p>
    <w:p w14:paraId="0F15FC76" w14:textId="77777777" w:rsidR="004B4FDB" w:rsidRPr="00025A63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025A63">
        <w:rPr>
          <w:rFonts w:eastAsia="Calibri"/>
        </w:rPr>
        <w:t xml:space="preserve">The table below shows the heights (in </w:t>
      </w:r>
      <w:proofErr w:type="spellStart"/>
      <w:r w:rsidRPr="00025A63">
        <w:rPr>
          <w:rFonts w:eastAsia="Calibri"/>
        </w:rPr>
        <w:t>metres</w:t>
      </w:r>
      <w:proofErr w:type="spellEnd"/>
      <w:r w:rsidRPr="00025A63">
        <w:rPr>
          <w:rFonts w:eastAsia="Calibri"/>
        </w:rPr>
        <w:t xml:space="preserve">) of seedlings in Mr. </w:t>
      </w:r>
      <w:proofErr w:type="spellStart"/>
      <w:r w:rsidRPr="00025A63">
        <w:rPr>
          <w:rFonts w:eastAsia="Calibri"/>
        </w:rPr>
        <w:t>Wanjala’s</w:t>
      </w:r>
      <w:proofErr w:type="spellEnd"/>
      <w:r w:rsidRPr="00025A63">
        <w:rPr>
          <w:rFonts w:eastAsia="Calibri"/>
        </w:rPr>
        <w:t xml:space="preserve"> seedbed</w:t>
      </w:r>
    </w:p>
    <w:p w14:paraId="598301F9" w14:textId="77777777" w:rsidR="004B4FDB" w:rsidRPr="00C50693" w:rsidRDefault="004B4FDB" w:rsidP="00576D77">
      <w:pPr>
        <w:pStyle w:val="ListParagraph"/>
        <w:numPr>
          <w:ilvl w:val="0"/>
          <w:numId w:val="8"/>
        </w:numPr>
        <w:spacing w:after="0" w:line="240" w:lineRule="auto"/>
      </w:pPr>
      <w:r w:rsidRPr="00C50693">
        <w:rPr>
          <w:rFonts w:eastAsia="Calibri"/>
        </w:rPr>
        <w:t>Use the information above to complete the table below.</w:t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="007D52AD">
        <w:rPr>
          <w:rFonts w:eastAsia="Calibri"/>
        </w:rPr>
        <w:tab/>
      </w:r>
      <w:r w:rsidR="007D52AD">
        <w:rPr>
          <w:rFonts w:eastAsia="Calibri"/>
        </w:rPr>
        <w:tab/>
        <w:t>(3 M</w:t>
      </w:r>
      <w:r w:rsidRPr="00C50693">
        <w:rPr>
          <w:rFonts w:eastAsia="Calibri"/>
        </w:rPr>
        <w:t>ark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8"/>
        <w:gridCol w:w="482"/>
        <w:gridCol w:w="1702"/>
        <w:gridCol w:w="2016"/>
        <w:gridCol w:w="941"/>
        <w:gridCol w:w="866"/>
        <w:gridCol w:w="862"/>
      </w:tblGrid>
      <w:tr w:rsidR="004B4FDB" w:rsidRPr="00C50693" w14:paraId="262818CD" w14:textId="77777777" w:rsidTr="00025A63">
        <w:trPr>
          <w:jc w:val="center"/>
        </w:trPr>
        <w:tc>
          <w:tcPr>
            <w:tcW w:w="0" w:type="auto"/>
            <w:vAlign w:val="center"/>
          </w:tcPr>
          <w:p w14:paraId="11EF95C3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Height 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m</m:t>
                    </m:r>
                  </m:e>
                </m:d>
              </m:oMath>
            </m:oMathPara>
          </w:p>
        </w:tc>
        <w:tc>
          <w:tcPr>
            <w:tcW w:w="0" w:type="auto"/>
            <w:vAlign w:val="center"/>
          </w:tcPr>
          <w:p w14:paraId="2F510753" w14:textId="77777777" w:rsidR="004B4FDB" w:rsidRPr="00C50693" w:rsidRDefault="00AE4F68" w:rsidP="00925869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92B871" w14:textId="77777777" w:rsidR="004B4FDB" w:rsidRPr="00C50693" w:rsidRDefault="00925869" w:rsidP="00925869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mid-point(x)</m:t>
                </m:r>
              </m:oMath>
            </m:oMathPara>
          </w:p>
        </w:tc>
        <w:tc>
          <w:tcPr>
            <w:tcW w:w="0" w:type="auto"/>
            <w:vAlign w:val="center"/>
          </w:tcPr>
          <w:p w14:paraId="61BAB737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=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1000x-10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40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941" w:type="dxa"/>
            <w:vAlign w:val="center"/>
          </w:tcPr>
          <w:p w14:paraId="5313B5F6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ft</m:t>
              </m:r>
            </m:oMath>
            <w:r w:rsidR="00925869">
              <w:rPr>
                <w:rFonts w:ascii="Times New Roman" w:eastAsiaTheme="minorEastAsia" w:hAnsi="Times New Roman" w:cs="Times New Roman"/>
              </w:rPr>
              <w:t xml:space="preserve"> </w:t>
            </w:r>
          </w:p>
        </w:tc>
        <w:tc>
          <w:tcPr>
            <w:tcW w:w="866" w:type="dxa"/>
            <w:vAlign w:val="center"/>
          </w:tcPr>
          <w:p w14:paraId="3638774F" w14:textId="77777777" w:rsidR="004B4FDB" w:rsidRPr="00C50693" w:rsidRDefault="004432F2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62" w:type="dxa"/>
            <w:vAlign w:val="center"/>
          </w:tcPr>
          <w:p w14:paraId="2F45DC7B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</w:tr>
      <w:tr w:rsidR="004B4FDB" w:rsidRPr="00C50693" w14:paraId="5298C25B" w14:textId="77777777" w:rsidTr="00025A63">
        <w:trPr>
          <w:jc w:val="center"/>
        </w:trPr>
        <w:tc>
          <w:tcPr>
            <w:tcW w:w="0" w:type="auto"/>
            <w:vAlign w:val="center"/>
          </w:tcPr>
          <w:p w14:paraId="6B4C3A33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01-0.04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61AC8A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4C250745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4394B370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3AB4B391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  <w:tc>
          <w:tcPr>
            <w:tcW w:w="941" w:type="dxa"/>
            <w:vAlign w:val="center"/>
          </w:tcPr>
          <w:p w14:paraId="4159A063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-24</m:t>
                </m:r>
              </m:oMath>
            </m:oMathPara>
          </w:p>
        </w:tc>
        <w:tc>
          <w:tcPr>
            <w:tcW w:w="866" w:type="dxa"/>
            <w:vAlign w:val="center"/>
          </w:tcPr>
          <w:p w14:paraId="266AC038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62" w:type="dxa"/>
            <w:vAlign w:val="center"/>
          </w:tcPr>
          <w:p w14:paraId="685CFE68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48</m:t>
                </m:r>
              </m:oMath>
            </m:oMathPara>
          </w:p>
        </w:tc>
      </w:tr>
      <w:tr w:rsidR="004B4FDB" w:rsidRPr="00C50693" w14:paraId="6A903421" w14:textId="77777777" w:rsidTr="00025A63">
        <w:trPr>
          <w:jc w:val="center"/>
        </w:trPr>
        <w:tc>
          <w:tcPr>
            <w:tcW w:w="0" w:type="auto"/>
            <w:vAlign w:val="center"/>
          </w:tcPr>
          <w:p w14:paraId="49651073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05-0.08</m:t>
                </m:r>
              </m:oMath>
            </m:oMathPara>
          </w:p>
        </w:tc>
        <w:tc>
          <w:tcPr>
            <w:tcW w:w="0" w:type="auto"/>
            <w:vAlign w:val="center"/>
          </w:tcPr>
          <w:p w14:paraId="4534DB20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17C7422E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17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42933C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5F174B4C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-1</m:t>
                </m:r>
              </m:oMath>
            </m:oMathPara>
          </w:p>
        </w:tc>
        <w:tc>
          <w:tcPr>
            <w:tcW w:w="941" w:type="dxa"/>
            <w:vAlign w:val="center"/>
          </w:tcPr>
          <w:p w14:paraId="1BB08F08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  <w:tc>
          <w:tcPr>
            <w:tcW w:w="866" w:type="dxa"/>
            <w:vAlign w:val="center"/>
          </w:tcPr>
          <w:p w14:paraId="5F6BF960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oMath>
            </m:oMathPara>
          </w:p>
        </w:tc>
        <w:tc>
          <w:tcPr>
            <w:tcW w:w="862" w:type="dxa"/>
            <w:vAlign w:val="center"/>
          </w:tcPr>
          <w:p w14:paraId="4C4ABF0D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</w:tr>
      <w:tr w:rsidR="004B4FDB" w:rsidRPr="00C50693" w14:paraId="289F1731" w14:textId="77777777" w:rsidTr="00025A63">
        <w:trPr>
          <w:jc w:val="center"/>
        </w:trPr>
        <w:tc>
          <w:tcPr>
            <w:tcW w:w="0" w:type="auto"/>
            <w:vAlign w:val="center"/>
          </w:tcPr>
          <w:p w14:paraId="392CD119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09-0.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075E7045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4D05C5C8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3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18164C4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0C03AE9D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oMath>
            </m:oMathPara>
          </w:p>
        </w:tc>
        <w:tc>
          <w:tcPr>
            <w:tcW w:w="941" w:type="dxa"/>
            <w:vAlign w:val="center"/>
          </w:tcPr>
          <w:p w14:paraId="044E76CF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oMath>
            </m:oMathPara>
          </w:p>
        </w:tc>
        <w:tc>
          <w:tcPr>
            <w:tcW w:w="866" w:type="dxa"/>
            <w:vAlign w:val="center"/>
          </w:tcPr>
          <w:p w14:paraId="51309866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oMath>
            </m:oMathPara>
          </w:p>
        </w:tc>
        <w:tc>
          <w:tcPr>
            <w:tcW w:w="862" w:type="dxa"/>
            <w:vAlign w:val="center"/>
          </w:tcPr>
          <w:p w14:paraId="5053598B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0</m:t>
                </m:r>
              </m:oMath>
            </m:oMathPara>
          </w:p>
        </w:tc>
      </w:tr>
      <w:tr w:rsidR="004B4FDB" w:rsidRPr="00C50693" w14:paraId="160672F2" w14:textId="77777777" w:rsidTr="00025A63">
        <w:trPr>
          <w:jc w:val="center"/>
        </w:trPr>
        <w:tc>
          <w:tcPr>
            <w:tcW w:w="0" w:type="auto"/>
            <w:vAlign w:val="center"/>
          </w:tcPr>
          <w:p w14:paraId="7A4989A4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13-0.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7232466C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0DC4822B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w:r>
              <w:rPr>
                <w:rFonts w:eastAsiaTheme="minorEastAsia"/>
                <w:sz w:val="24"/>
              </w:rPr>
              <w:t>28</w:t>
            </w:r>
          </w:p>
        </w:tc>
        <w:tc>
          <w:tcPr>
            <w:tcW w:w="0" w:type="auto"/>
            <w:vAlign w:val="center"/>
          </w:tcPr>
          <w:p w14:paraId="46C25282" w14:textId="77777777" w:rsidR="004B4FDB" w:rsidRPr="00C50693" w:rsidRDefault="004B4FDB" w:rsidP="0092586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27E4297B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1</m:t>
                </m:r>
              </m:oMath>
            </m:oMathPara>
          </w:p>
        </w:tc>
        <w:tc>
          <w:tcPr>
            <w:tcW w:w="941" w:type="dxa"/>
            <w:vAlign w:val="center"/>
          </w:tcPr>
          <w:p w14:paraId="77182EDE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  <w:tc>
          <w:tcPr>
            <w:tcW w:w="866" w:type="dxa"/>
            <w:vAlign w:val="center"/>
          </w:tcPr>
          <w:p w14:paraId="75CAFD05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62" w:type="dxa"/>
            <w:vAlign w:val="center"/>
          </w:tcPr>
          <w:p w14:paraId="0759AB1F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</w:tr>
      <w:tr w:rsidR="004B4FDB" w:rsidRPr="00C50693" w14:paraId="574AE589" w14:textId="77777777" w:rsidTr="00025A63">
        <w:trPr>
          <w:jc w:val="center"/>
        </w:trPr>
        <w:tc>
          <w:tcPr>
            <w:tcW w:w="0" w:type="auto"/>
            <w:vAlign w:val="center"/>
          </w:tcPr>
          <w:p w14:paraId="1074679D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17-0.20</m:t>
                </m:r>
              </m:oMath>
            </m:oMathPara>
          </w:p>
        </w:tc>
        <w:tc>
          <w:tcPr>
            <w:tcW w:w="0" w:type="auto"/>
            <w:vAlign w:val="center"/>
          </w:tcPr>
          <w:p w14:paraId="5CB7A044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0B8C2D51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23</m:t>
                </m:r>
              </m:oMath>
            </m:oMathPara>
          </w:p>
        </w:tc>
        <w:tc>
          <w:tcPr>
            <w:tcW w:w="0" w:type="auto"/>
            <w:vAlign w:val="center"/>
          </w:tcPr>
          <w:p w14:paraId="1BB34363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472CE0F7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2</m:t>
                </m:r>
              </m:oMath>
            </m:oMathPara>
          </w:p>
        </w:tc>
        <w:tc>
          <w:tcPr>
            <w:tcW w:w="941" w:type="dxa"/>
            <w:vAlign w:val="center"/>
          </w:tcPr>
          <w:p w14:paraId="1FBF3FD2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46</m:t>
                </m:r>
              </m:oMath>
            </m:oMathPara>
          </w:p>
        </w:tc>
        <w:tc>
          <w:tcPr>
            <w:tcW w:w="866" w:type="dxa"/>
            <w:vAlign w:val="center"/>
          </w:tcPr>
          <w:p w14:paraId="070017D6" w14:textId="77777777" w:rsidR="004B4FDB" w:rsidRPr="00C50693" w:rsidRDefault="004B4FDB" w:rsidP="00576D77">
            <w:pPr>
              <w:spacing w:after="0" w:line="240" w:lineRule="auto"/>
              <w:rPr>
                <w:rFonts w:ascii="Times New Roman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</w:rPr>
                  <m:t>4</m:t>
                </m:r>
              </m:oMath>
            </m:oMathPara>
          </w:p>
        </w:tc>
        <w:tc>
          <w:tcPr>
            <w:tcW w:w="862" w:type="dxa"/>
            <w:vAlign w:val="center"/>
          </w:tcPr>
          <w:p w14:paraId="299F173A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</w:tr>
      <w:tr w:rsidR="004B4FDB" w:rsidRPr="00C50693" w14:paraId="46F74159" w14:textId="77777777" w:rsidTr="00025A63">
        <w:trPr>
          <w:jc w:val="center"/>
        </w:trPr>
        <w:tc>
          <w:tcPr>
            <w:tcW w:w="0" w:type="auto"/>
            <w:vAlign w:val="center"/>
          </w:tcPr>
          <w:p w14:paraId="6F548DF6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oMath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</w:rPr>
                  <m:t>0.21-0.24</m:t>
                </m:r>
              </m:oMath>
            </m:oMathPara>
          </w:p>
        </w:tc>
        <w:tc>
          <w:tcPr>
            <w:tcW w:w="0" w:type="auto"/>
            <w:vAlign w:val="center"/>
          </w:tcPr>
          <w:p w14:paraId="19D7045D" w14:textId="77777777" w:rsidR="004B4FDB" w:rsidRPr="00D26227" w:rsidRDefault="004B4FDB" w:rsidP="00576D77">
            <w:pPr>
              <w:spacing w:after="0" w:line="240" w:lineRule="auto"/>
              <w:rPr>
                <w:rFonts w:eastAsiaTheme="minorEastAsia"/>
                <w:sz w:val="24"/>
              </w:rPr>
            </w:pPr>
          </w:p>
          <w:p w14:paraId="68CF3023" w14:textId="77777777" w:rsidR="00D26227" w:rsidRPr="00C50693" w:rsidRDefault="00925869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6F768C13" w14:textId="77777777" w:rsidR="004B4FDB" w:rsidRPr="00C50693" w:rsidRDefault="004B4FDB" w:rsidP="0092586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14:paraId="31E89B2E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  <w:tc>
          <w:tcPr>
            <w:tcW w:w="941" w:type="dxa"/>
            <w:vAlign w:val="center"/>
          </w:tcPr>
          <w:p w14:paraId="43960B4D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  <w:tc>
          <w:tcPr>
            <w:tcW w:w="866" w:type="dxa"/>
            <w:vAlign w:val="center"/>
          </w:tcPr>
          <w:p w14:paraId="6E3C6FC6" w14:textId="77777777" w:rsidR="004B4FDB" w:rsidRPr="00C50693" w:rsidRDefault="004B4FDB" w:rsidP="00576D7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62" w:type="dxa"/>
            <w:vAlign w:val="center"/>
          </w:tcPr>
          <w:p w14:paraId="1F98E0DD" w14:textId="77777777" w:rsidR="004B4FDB" w:rsidRPr="00C50693" w:rsidRDefault="004B4FDB" w:rsidP="00576D77">
            <w:pPr>
              <w:spacing w:after="0" w:line="240" w:lineRule="auto"/>
              <w:rPr>
                <w:rFonts w:ascii="Cambria Math" w:hAnsi="Cambria Math" w:cs="Times New Roman"/>
                <w:sz w:val="24"/>
                <w:oMath/>
              </w:rPr>
            </w:pPr>
          </w:p>
        </w:tc>
      </w:tr>
    </w:tbl>
    <w:p w14:paraId="1692BC9D" w14:textId="77777777" w:rsidR="004B4FDB" w:rsidRPr="00C50693" w:rsidRDefault="004B4FDB" w:rsidP="00576D7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</w:rPr>
      </w:pPr>
      <w:r w:rsidRPr="00C50693">
        <w:rPr>
          <w:rFonts w:ascii="Times New Roman" w:eastAsia="Calibri" w:hAnsi="Times New Roman" w:cs="Times New Roman"/>
          <w:sz w:val="24"/>
        </w:rPr>
        <w:t>Using the completed table above, determine;</w:t>
      </w:r>
    </w:p>
    <w:p w14:paraId="165A9F3D" w14:textId="77777777" w:rsidR="004B4FDB" w:rsidRPr="00C50693" w:rsidRDefault="004B4FDB" w:rsidP="00576D77">
      <w:pPr>
        <w:pStyle w:val="ListParagraph"/>
        <w:numPr>
          <w:ilvl w:val="0"/>
          <w:numId w:val="9"/>
        </w:numPr>
        <w:spacing w:after="0" w:line="240" w:lineRule="auto"/>
        <w:rPr>
          <w:rFonts w:eastAsia="Calibri"/>
        </w:rPr>
      </w:pPr>
      <w:r w:rsidRPr="00C50693">
        <w:rPr>
          <w:rFonts w:eastAsia="Calibri"/>
        </w:rPr>
        <w:t>The mean height of the seedlings.</w:t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="00025A63">
        <w:rPr>
          <w:rFonts w:eastAsia="Calibri"/>
        </w:rPr>
        <w:tab/>
      </w:r>
      <w:r w:rsidR="007D52AD">
        <w:rPr>
          <w:rFonts w:eastAsia="Calibri"/>
        </w:rPr>
        <w:tab/>
        <w:t>(2 M</w:t>
      </w:r>
      <w:r w:rsidRPr="00C50693">
        <w:rPr>
          <w:rFonts w:eastAsia="Calibri"/>
        </w:rPr>
        <w:t>arks)</w:t>
      </w:r>
    </w:p>
    <w:p w14:paraId="2D9BB696" w14:textId="77777777" w:rsidR="004B4FDB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49B860A6" w14:textId="77777777" w:rsidR="00025A63" w:rsidRDefault="00025A63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41609712" w14:textId="77777777" w:rsidR="00D26227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3190746B" w14:textId="77777777" w:rsidR="00D26227" w:rsidRPr="00C50693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0DCEEF69" w14:textId="77777777" w:rsidR="004B4FDB" w:rsidRPr="00C50693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56C34E02" w14:textId="77777777" w:rsidR="004B4FDB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1D948BC7" w14:textId="77777777" w:rsidR="00925869" w:rsidRPr="00C50693" w:rsidRDefault="00925869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66C31E18" w14:textId="77777777" w:rsidR="004B4FDB" w:rsidRPr="00C50693" w:rsidRDefault="004B4FDB" w:rsidP="00576D77">
      <w:pPr>
        <w:pStyle w:val="ListParagraph"/>
        <w:numPr>
          <w:ilvl w:val="0"/>
          <w:numId w:val="9"/>
        </w:numPr>
        <w:spacing w:after="0" w:line="240" w:lineRule="auto"/>
        <w:rPr>
          <w:rFonts w:eastAsia="Calibri"/>
        </w:rPr>
      </w:pPr>
      <w:r w:rsidRPr="00C50693">
        <w:rPr>
          <w:rFonts w:eastAsia="Calibri"/>
        </w:rPr>
        <w:t>The standard deviation of height of the seedlings.</w:t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Pr="00C50693">
        <w:rPr>
          <w:rFonts w:eastAsia="Calibri"/>
        </w:rPr>
        <w:tab/>
      </w:r>
      <w:r w:rsidR="00025A63">
        <w:rPr>
          <w:rFonts w:eastAsia="Calibri"/>
        </w:rPr>
        <w:tab/>
      </w:r>
      <w:r w:rsidR="00505BEA">
        <w:rPr>
          <w:rFonts w:eastAsia="Calibri"/>
        </w:rPr>
        <w:tab/>
        <w:t>(3 M</w:t>
      </w:r>
      <w:r w:rsidRPr="00C50693">
        <w:rPr>
          <w:rFonts w:eastAsia="Calibri"/>
        </w:rPr>
        <w:t>arks)</w:t>
      </w:r>
    </w:p>
    <w:p w14:paraId="66665F86" w14:textId="77777777" w:rsidR="004B4FDB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006B8B99" w14:textId="77777777" w:rsidR="00925869" w:rsidRDefault="00925869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38D71FFC" w14:textId="77777777" w:rsidR="00D26227" w:rsidRPr="00C50693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2FF2D141" w14:textId="77777777" w:rsidR="004B4FDB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11526D3A" w14:textId="77777777" w:rsidR="00025A63" w:rsidRPr="00C50693" w:rsidRDefault="00025A63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22350FE8" w14:textId="77777777" w:rsidR="004B4FDB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68AFF5D8" w14:textId="77777777" w:rsidR="00D26227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41775302" w14:textId="77777777" w:rsidR="00D26227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19B85104" w14:textId="77777777" w:rsidR="00D26227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4F08BF66" w14:textId="77777777" w:rsidR="00D26227" w:rsidRPr="00C50693" w:rsidRDefault="00D26227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1DA387B2" w14:textId="77777777" w:rsidR="004B4FDB" w:rsidRPr="00C50693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259970C3" w14:textId="77777777" w:rsidR="004B4FDB" w:rsidRPr="00C50693" w:rsidRDefault="004B4FDB" w:rsidP="00576D77">
      <w:pPr>
        <w:spacing w:after="0" w:line="240" w:lineRule="auto"/>
        <w:rPr>
          <w:rFonts w:ascii="Times New Roman" w:eastAsia="Calibri" w:hAnsi="Times New Roman" w:cs="Times New Roman"/>
        </w:rPr>
      </w:pPr>
    </w:p>
    <w:p w14:paraId="0A87AC0E" w14:textId="77777777" w:rsidR="004B4FDB" w:rsidRPr="00C50693" w:rsidRDefault="004B4FDB" w:rsidP="00576D77">
      <w:pPr>
        <w:numPr>
          <w:ilvl w:val="0"/>
          <w:numId w:val="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</w:rPr>
      </w:pPr>
      <w:r w:rsidRPr="00C50693">
        <w:rPr>
          <w:rFonts w:ascii="Times New Roman" w:eastAsia="Calibri" w:hAnsi="Times New Roman" w:cs="Times New Roman"/>
          <w:sz w:val="24"/>
        </w:rPr>
        <w:t xml:space="preserve">Determine the probability of the number of seedlings whose height exceeds </w:t>
      </w:r>
      <m:oMath>
        <m:r>
          <m:rPr>
            <m:sty m:val="p"/>
          </m:rPr>
          <w:rPr>
            <w:rFonts w:ascii="Cambria Math" w:eastAsia="Calibri" w:hAnsi="Cambria Math" w:cs="Times New Roman"/>
            <w:sz w:val="24"/>
          </w:rPr>
          <m:t>0.142 m</m:t>
        </m:r>
      </m:oMath>
      <w:r w:rsidRPr="00C50693">
        <w:rPr>
          <w:rFonts w:ascii="Times New Roman" w:eastAsia="Calibri" w:hAnsi="Times New Roman" w:cs="Times New Roman"/>
          <w:sz w:val="24"/>
        </w:rPr>
        <w:t>.</w:t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  <w:t xml:space="preserve"> </w:t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Pr="00C50693">
        <w:rPr>
          <w:rFonts w:ascii="Times New Roman" w:eastAsia="Calibri" w:hAnsi="Times New Roman" w:cs="Times New Roman"/>
          <w:sz w:val="24"/>
        </w:rPr>
        <w:tab/>
      </w:r>
      <w:r w:rsidR="00025A63">
        <w:rPr>
          <w:rFonts w:ascii="Times New Roman" w:eastAsia="Calibri" w:hAnsi="Times New Roman" w:cs="Times New Roman"/>
          <w:sz w:val="24"/>
        </w:rPr>
        <w:tab/>
      </w:r>
      <w:r w:rsidR="00025A63">
        <w:rPr>
          <w:rFonts w:ascii="Times New Roman" w:eastAsia="Calibri" w:hAnsi="Times New Roman" w:cs="Times New Roman"/>
          <w:sz w:val="24"/>
        </w:rPr>
        <w:tab/>
      </w:r>
      <w:r w:rsidR="008F5C5C">
        <w:rPr>
          <w:rFonts w:ascii="Times New Roman" w:eastAsia="Calibri" w:hAnsi="Times New Roman" w:cs="Times New Roman"/>
          <w:sz w:val="24"/>
        </w:rPr>
        <w:tab/>
        <w:t>(2 M</w:t>
      </w:r>
      <w:r w:rsidRPr="00C50693">
        <w:rPr>
          <w:rFonts w:ascii="Times New Roman" w:eastAsia="Calibri" w:hAnsi="Times New Roman" w:cs="Times New Roman"/>
          <w:sz w:val="24"/>
        </w:rPr>
        <w:t>arks)</w:t>
      </w:r>
    </w:p>
    <w:p w14:paraId="11E045F1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63E7F282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544F5BC3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03802F52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67A40A58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44A8D8E7" w14:textId="77777777" w:rsidR="00025A63" w:rsidRPr="00C50693" w:rsidRDefault="00025A63" w:rsidP="00576D77">
      <w:pPr>
        <w:spacing w:after="0" w:line="240" w:lineRule="auto"/>
        <w:rPr>
          <w:rFonts w:ascii="Times New Roman" w:hAnsi="Times New Roman" w:cs="Times New Roman"/>
        </w:rPr>
      </w:pPr>
    </w:p>
    <w:p w14:paraId="1C95ECEA" w14:textId="77777777" w:rsidR="00C50693" w:rsidRDefault="00C50693" w:rsidP="00576D77">
      <w:pPr>
        <w:pStyle w:val="ListParagraph"/>
        <w:numPr>
          <w:ilvl w:val="0"/>
          <w:numId w:val="13"/>
        </w:numPr>
        <w:spacing w:after="0" w:line="240" w:lineRule="auto"/>
        <w:rPr>
          <w:szCs w:val="20"/>
        </w:rPr>
      </w:pPr>
      <w:r w:rsidRPr="00025A63">
        <w:rPr>
          <w:szCs w:val="20"/>
        </w:rPr>
        <w:lastRenderedPageBreak/>
        <w:t xml:space="preserve">Taking the radius of the earth, R = 6370km and </w:t>
      </w:r>
      <w:r w:rsidRPr="00C50693">
        <w:sym w:font="Symbol" w:char="F070"/>
      </w:r>
      <w:r w:rsidRPr="00025A63">
        <w:rPr>
          <w:szCs w:val="20"/>
        </w:rPr>
        <w:t xml:space="preserve"> = </w:t>
      </w:r>
      <w:r w:rsidRPr="00025A63">
        <w:rPr>
          <w:szCs w:val="20"/>
          <w:vertAlign w:val="superscript"/>
        </w:rPr>
        <w:t>22</w:t>
      </w:r>
      <w:r w:rsidRPr="00025A63">
        <w:rPr>
          <w:szCs w:val="20"/>
        </w:rPr>
        <w:t>/</w:t>
      </w:r>
      <w:r w:rsidRPr="00025A63">
        <w:rPr>
          <w:szCs w:val="20"/>
          <w:vertAlign w:val="subscript"/>
        </w:rPr>
        <w:t>7</w:t>
      </w:r>
      <w:r w:rsidRPr="00025A63">
        <w:rPr>
          <w:szCs w:val="20"/>
        </w:rPr>
        <w:t>.</w:t>
      </w:r>
    </w:p>
    <w:p w14:paraId="3EAE7C10" w14:textId="77777777" w:rsidR="00C50693" w:rsidRPr="00025A63" w:rsidRDefault="00C50693" w:rsidP="00576D77">
      <w:pPr>
        <w:pStyle w:val="ListParagraph"/>
        <w:numPr>
          <w:ilvl w:val="0"/>
          <w:numId w:val="14"/>
        </w:numPr>
        <w:spacing w:after="0" w:line="240" w:lineRule="auto"/>
        <w:rPr>
          <w:szCs w:val="20"/>
        </w:rPr>
      </w:pPr>
      <w:r w:rsidRPr="00025A63">
        <w:rPr>
          <w:szCs w:val="20"/>
        </w:rPr>
        <w:t>Calculate the shortest distance</w:t>
      </w:r>
      <w:r w:rsidR="00025A63">
        <w:rPr>
          <w:szCs w:val="20"/>
        </w:rPr>
        <w:t xml:space="preserve"> in km</w:t>
      </w:r>
      <w:r w:rsidRPr="00025A63">
        <w:rPr>
          <w:szCs w:val="20"/>
        </w:rPr>
        <w:t xml:space="preserve"> between the two cities, </w:t>
      </w:r>
      <w:proofErr w:type="gramStart"/>
      <w:r w:rsidRPr="00025A63">
        <w:rPr>
          <w:szCs w:val="20"/>
        </w:rPr>
        <w:t>P(</w:t>
      </w:r>
      <w:proofErr w:type="gramEnd"/>
      <w:r w:rsidRPr="00025A63">
        <w:rPr>
          <w:szCs w:val="20"/>
        </w:rPr>
        <w:t>60</w:t>
      </w:r>
      <w:r w:rsidRPr="00025A63">
        <w:rPr>
          <w:szCs w:val="20"/>
          <w:vertAlign w:val="superscript"/>
        </w:rPr>
        <w:t>o</w:t>
      </w:r>
      <w:r w:rsidR="00774FCB">
        <w:rPr>
          <w:szCs w:val="20"/>
        </w:rPr>
        <w:t>N, 80</w:t>
      </w:r>
      <w:r w:rsidRPr="00025A63">
        <w:rPr>
          <w:szCs w:val="20"/>
          <w:vertAlign w:val="superscript"/>
        </w:rPr>
        <w:t>o</w:t>
      </w:r>
      <w:r w:rsidRPr="00025A63">
        <w:rPr>
          <w:szCs w:val="20"/>
        </w:rPr>
        <w:t>W) and Q (60</w:t>
      </w:r>
      <w:r w:rsidRPr="00025A63">
        <w:rPr>
          <w:szCs w:val="20"/>
          <w:vertAlign w:val="superscript"/>
        </w:rPr>
        <w:t>o</w:t>
      </w:r>
      <w:r w:rsidR="00774FCB">
        <w:rPr>
          <w:szCs w:val="20"/>
        </w:rPr>
        <w:t>N, 10</w:t>
      </w:r>
      <w:r w:rsidRPr="00025A63">
        <w:rPr>
          <w:szCs w:val="20"/>
          <w:vertAlign w:val="superscript"/>
        </w:rPr>
        <w:t>o</w:t>
      </w:r>
      <w:r w:rsidR="00774FCB">
        <w:rPr>
          <w:szCs w:val="20"/>
        </w:rPr>
        <w:t>E).</w:t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025A63">
        <w:rPr>
          <w:szCs w:val="20"/>
        </w:rPr>
        <w:tab/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025A63">
        <w:rPr>
          <w:szCs w:val="20"/>
        </w:rPr>
        <w:t xml:space="preserve">(2 </w:t>
      </w:r>
      <w:r w:rsidR="00B61D84">
        <w:rPr>
          <w:szCs w:val="20"/>
        </w:rPr>
        <w:t>M</w:t>
      </w:r>
      <w:r w:rsidR="00025A63">
        <w:rPr>
          <w:szCs w:val="20"/>
        </w:rPr>
        <w:t>ar</w:t>
      </w:r>
      <w:r w:rsidRPr="00025A63">
        <w:rPr>
          <w:szCs w:val="20"/>
        </w:rPr>
        <w:t>ks)</w:t>
      </w:r>
    </w:p>
    <w:p w14:paraId="46DA4E59" w14:textId="77777777" w:rsidR="00C50693" w:rsidRDefault="00C50693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3FFC92AF" w14:textId="77777777" w:rsidR="00774FCB" w:rsidRDefault="00774FCB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5794220F" w14:textId="77777777" w:rsidR="00D26227" w:rsidRDefault="00D26227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68EB7529" w14:textId="77777777" w:rsidR="00D26227" w:rsidRPr="00C50693" w:rsidRDefault="00D26227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2BFA8C53" w14:textId="77777777" w:rsidR="00C50693" w:rsidRDefault="00C50693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45E60B3E" w14:textId="77777777" w:rsidR="00774FCB" w:rsidRPr="00C50693" w:rsidRDefault="00774FCB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254A211E" w14:textId="77777777" w:rsidR="00C50693" w:rsidRPr="00C50693" w:rsidRDefault="00C50693" w:rsidP="00576D77">
      <w:pPr>
        <w:spacing w:after="0" w:line="240" w:lineRule="auto"/>
        <w:ind w:left="2160"/>
        <w:rPr>
          <w:rFonts w:ascii="Times New Roman" w:hAnsi="Times New Roman" w:cs="Times New Roman"/>
          <w:szCs w:val="20"/>
        </w:rPr>
      </w:pPr>
    </w:p>
    <w:p w14:paraId="27E53C57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048912D" w14:textId="77777777" w:rsidR="00C50693" w:rsidRPr="00025A63" w:rsidRDefault="00025A63" w:rsidP="00576D77">
      <w:pPr>
        <w:pStyle w:val="ListParagraph"/>
        <w:numPr>
          <w:ilvl w:val="0"/>
          <w:numId w:val="14"/>
        </w:numPr>
        <w:spacing w:before="240" w:after="0" w:line="240" w:lineRule="auto"/>
        <w:rPr>
          <w:szCs w:val="20"/>
        </w:rPr>
      </w:pPr>
      <w:r>
        <w:rPr>
          <w:szCs w:val="20"/>
        </w:rPr>
        <w:t xml:space="preserve">An </w:t>
      </w:r>
      <w:r w:rsidR="00774FCB">
        <w:rPr>
          <w:szCs w:val="20"/>
        </w:rPr>
        <w:t>airplane</w:t>
      </w:r>
      <w:r>
        <w:rPr>
          <w:szCs w:val="20"/>
        </w:rPr>
        <w:t xml:space="preserve"> flew from P</w:t>
      </w:r>
      <w:r w:rsidR="003D4A39">
        <w:rPr>
          <w:szCs w:val="20"/>
        </w:rPr>
        <w:t xml:space="preserve"> at 1200hrs local time</w:t>
      </w:r>
      <w:r>
        <w:rPr>
          <w:szCs w:val="20"/>
        </w:rPr>
        <w:t xml:space="preserve"> to Q</w:t>
      </w:r>
      <w:r w:rsidR="003D4A39">
        <w:rPr>
          <w:szCs w:val="20"/>
        </w:rPr>
        <w:t xml:space="preserve"> </w:t>
      </w:r>
      <w:r>
        <w:rPr>
          <w:szCs w:val="20"/>
        </w:rPr>
        <w:t>along</w:t>
      </w:r>
      <w:r w:rsidR="003D4A39">
        <w:rPr>
          <w:szCs w:val="20"/>
        </w:rPr>
        <w:t xml:space="preserve"> the</w:t>
      </w:r>
      <w:r>
        <w:rPr>
          <w:szCs w:val="20"/>
        </w:rPr>
        <w:t xml:space="preserve"> parallel</w:t>
      </w:r>
      <w:r w:rsidR="00774FCB">
        <w:rPr>
          <w:szCs w:val="20"/>
        </w:rPr>
        <w:t xml:space="preserve"> of latitude at a speed of 1001km/h.</w:t>
      </w:r>
      <w:r>
        <w:rPr>
          <w:szCs w:val="20"/>
        </w:rPr>
        <w:t xml:space="preserve"> </w:t>
      </w:r>
      <w:r w:rsidR="003D4A39">
        <w:rPr>
          <w:szCs w:val="20"/>
        </w:rPr>
        <w:t>What wa</w:t>
      </w:r>
      <w:r w:rsidR="00C50693" w:rsidRPr="00025A63">
        <w:rPr>
          <w:szCs w:val="20"/>
        </w:rPr>
        <w:t>s the local time at Q</w:t>
      </w:r>
      <w:r w:rsidR="00774FCB">
        <w:rPr>
          <w:szCs w:val="20"/>
        </w:rPr>
        <w:t xml:space="preserve"> when it arrived?</w:t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774FCB">
        <w:rPr>
          <w:szCs w:val="20"/>
        </w:rPr>
        <w:tab/>
      </w:r>
      <w:r w:rsidR="003D4A39">
        <w:rPr>
          <w:szCs w:val="20"/>
        </w:rPr>
        <w:tab/>
      </w:r>
      <w:r w:rsidR="003D4A39">
        <w:rPr>
          <w:szCs w:val="20"/>
        </w:rPr>
        <w:tab/>
      </w:r>
      <w:r w:rsidR="00774FCB">
        <w:rPr>
          <w:szCs w:val="20"/>
        </w:rPr>
        <w:t xml:space="preserve">(4 </w:t>
      </w:r>
      <w:r w:rsidR="00B61D84">
        <w:rPr>
          <w:szCs w:val="20"/>
        </w:rPr>
        <w:t>M</w:t>
      </w:r>
      <w:r w:rsidR="00774FCB">
        <w:rPr>
          <w:szCs w:val="20"/>
        </w:rPr>
        <w:t>ar</w:t>
      </w:r>
      <w:r w:rsidR="00C50693" w:rsidRPr="00025A63">
        <w:rPr>
          <w:szCs w:val="20"/>
        </w:rPr>
        <w:t>ks)</w:t>
      </w:r>
    </w:p>
    <w:p w14:paraId="1AF62E56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715C5B8D" w14:textId="77777777" w:rsid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7F3126E8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1BAE87B2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1198836B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2F66BDA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629444B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6D1CF4FF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0AEFD6A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E0A4319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5ABCD0AD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189E585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0DAFACC4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783A6A8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009D5181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E4C6681" w14:textId="77777777" w:rsid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440535E3" w14:textId="77777777" w:rsidR="00774FCB" w:rsidRDefault="00774FCB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16F10E56" w14:textId="77777777" w:rsidR="00774FCB" w:rsidRPr="00C50693" w:rsidRDefault="00774FCB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38BFB257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  <w:szCs w:val="20"/>
        </w:rPr>
      </w:pPr>
    </w:p>
    <w:p w14:paraId="2D2976D1" w14:textId="77777777" w:rsidR="00C50693" w:rsidRPr="00025A63" w:rsidRDefault="006119F6" w:rsidP="00576D77">
      <w:pPr>
        <w:pStyle w:val="ListParagraph"/>
        <w:numPr>
          <w:ilvl w:val="0"/>
          <w:numId w:val="14"/>
        </w:numPr>
        <w:spacing w:after="0" w:line="240" w:lineRule="auto"/>
        <w:rPr>
          <w:szCs w:val="20"/>
        </w:rPr>
      </w:pPr>
      <w:r>
        <w:rPr>
          <w:szCs w:val="20"/>
        </w:rPr>
        <w:t>The</w:t>
      </w:r>
      <w:r w:rsidR="00C50693" w:rsidRPr="00025A63">
        <w:rPr>
          <w:szCs w:val="20"/>
        </w:rPr>
        <w:t xml:space="preserve"> </w:t>
      </w:r>
      <w:r w:rsidRPr="00025A63">
        <w:rPr>
          <w:szCs w:val="20"/>
        </w:rPr>
        <w:t>airplan</w:t>
      </w:r>
      <w:r>
        <w:rPr>
          <w:szCs w:val="20"/>
        </w:rPr>
        <w:t xml:space="preserve">e then flew due south from point </w:t>
      </w:r>
      <w:proofErr w:type="gramStart"/>
      <w:r>
        <w:rPr>
          <w:szCs w:val="20"/>
        </w:rPr>
        <w:t>Q</w:t>
      </w:r>
      <w:r w:rsidR="00C50693" w:rsidRPr="00025A63">
        <w:rPr>
          <w:szCs w:val="20"/>
        </w:rPr>
        <w:t>(</w:t>
      </w:r>
      <w:proofErr w:type="gramEnd"/>
      <w:r w:rsidR="00C50693" w:rsidRPr="00025A63">
        <w:rPr>
          <w:szCs w:val="20"/>
        </w:rPr>
        <w:t>60</w:t>
      </w:r>
      <w:r w:rsidR="00C50693" w:rsidRPr="00025A63">
        <w:rPr>
          <w:szCs w:val="20"/>
          <w:vertAlign w:val="superscript"/>
        </w:rPr>
        <w:t>o</w:t>
      </w:r>
      <w:r>
        <w:rPr>
          <w:szCs w:val="20"/>
        </w:rPr>
        <w:t>N, 10</w:t>
      </w:r>
      <w:r w:rsidR="00C50693" w:rsidRPr="00025A63">
        <w:rPr>
          <w:szCs w:val="20"/>
          <w:vertAlign w:val="superscript"/>
        </w:rPr>
        <w:t>o</w:t>
      </w:r>
      <w:r w:rsidR="00C50693" w:rsidRPr="00025A63">
        <w:rPr>
          <w:szCs w:val="20"/>
        </w:rPr>
        <w:t>E) to point B</w:t>
      </w:r>
      <w:r w:rsidR="00537F9D">
        <w:rPr>
          <w:szCs w:val="20"/>
        </w:rPr>
        <w:t xml:space="preserve"> at speed of 194.4 knots</w:t>
      </w:r>
      <w:r w:rsidR="00C50693" w:rsidRPr="00025A63">
        <w:rPr>
          <w:szCs w:val="20"/>
        </w:rPr>
        <w:t>. The distanc</w:t>
      </w:r>
      <w:r w:rsidR="007F43C5">
        <w:rPr>
          <w:szCs w:val="20"/>
        </w:rPr>
        <w:t xml:space="preserve">e covered by the </w:t>
      </w:r>
      <w:r>
        <w:rPr>
          <w:szCs w:val="20"/>
        </w:rPr>
        <w:t>airplane</w:t>
      </w:r>
      <w:r w:rsidR="00537F9D">
        <w:rPr>
          <w:szCs w:val="20"/>
        </w:rPr>
        <w:t xml:space="preserve"> was 3888n</w:t>
      </w:r>
      <w:r>
        <w:rPr>
          <w:szCs w:val="20"/>
        </w:rPr>
        <w:t>m. Find</w:t>
      </w:r>
      <w:r w:rsidR="00C50693" w:rsidRPr="00025A63">
        <w:rPr>
          <w:szCs w:val="20"/>
        </w:rPr>
        <w:t xml:space="preserve"> the position of B</w:t>
      </w:r>
      <w:r>
        <w:rPr>
          <w:szCs w:val="20"/>
        </w:rPr>
        <w:t xml:space="preserve"> and</w:t>
      </w:r>
      <w:r w:rsidR="00701D72">
        <w:rPr>
          <w:szCs w:val="20"/>
        </w:rPr>
        <w:t xml:space="preserve"> the local time it arrived at B i</w:t>
      </w:r>
      <w:r>
        <w:rPr>
          <w:szCs w:val="20"/>
        </w:rPr>
        <w:t xml:space="preserve">f it rested for 30mins at Q in </w:t>
      </w:r>
      <w:proofErr w:type="gramStart"/>
      <w:r>
        <w:rPr>
          <w:szCs w:val="20"/>
        </w:rPr>
        <w:t>twelve hour</w:t>
      </w:r>
      <w:proofErr w:type="gramEnd"/>
      <w:r>
        <w:rPr>
          <w:szCs w:val="20"/>
        </w:rPr>
        <w:t xml:space="preserve"> system</w:t>
      </w:r>
      <w:r w:rsidR="00C50693" w:rsidRPr="00025A63">
        <w:rPr>
          <w:szCs w:val="20"/>
        </w:rPr>
        <w:t>.</w:t>
      </w:r>
      <w:r w:rsidR="00C50693" w:rsidRPr="00025A63">
        <w:rPr>
          <w:szCs w:val="20"/>
        </w:rPr>
        <w:tab/>
      </w:r>
      <w:r w:rsidR="00C50693" w:rsidRPr="00025A63">
        <w:rPr>
          <w:szCs w:val="20"/>
        </w:rPr>
        <w:tab/>
      </w:r>
      <w:r w:rsidR="00C50693" w:rsidRPr="00025A63">
        <w:rPr>
          <w:szCs w:val="20"/>
        </w:rPr>
        <w:tab/>
      </w:r>
      <w:r w:rsidR="00C50693" w:rsidRPr="00025A63">
        <w:rPr>
          <w:szCs w:val="20"/>
        </w:rPr>
        <w:tab/>
      </w:r>
      <w:r w:rsidR="007F43C5">
        <w:rPr>
          <w:szCs w:val="20"/>
        </w:rPr>
        <w:tab/>
      </w:r>
      <w:r w:rsidR="00C50693" w:rsidRPr="00025A63">
        <w:rPr>
          <w:szCs w:val="20"/>
        </w:rPr>
        <w:t>(4</w:t>
      </w:r>
      <w:r w:rsidR="007F43C5">
        <w:rPr>
          <w:szCs w:val="20"/>
        </w:rPr>
        <w:t xml:space="preserve"> Mar</w:t>
      </w:r>
      <w:r w:rsidR="00C50693" w:rsidRPr="00025A63">
        <w:rPr>
          <w:szCs w:val="20"/>
        </w:rPr>
        <w:t>ks)</w:t>
      </w:r>
    </w:p>
    <w:p w14:paraId="2AC00725" w14:textId="77777777" w:rsidR="00C50693" w:rsidRPr="00C50693" w:rsidRDefault="00C50693" w:rsidP="00576D77">
      <w:pPr>
        <w:spacing w:after="0" w:line="240" w:lineRule="auto"/>
        <w:rPr>
          <w:rFonts w:ascii="Times New Roman" w:hAnsi="Times New Roman" w:cs="Times New Roman"/>
        </w:rPr>
      </w:pPr>
      <w:r w:rsidRPr="00C50693">
        <w:rPr>
          <w:rFonts w:ascii="Times New Roman" w:hAnsi="Times New Roman" w:cs="Times New Roman"/>
          <w:szCs w:val="20"/>
        </w:rPr>
        <w:br w:type="page"/>
      </w:r>
    </w:p>
    <w:p w14:paraId="23DEDA67" w14:textId="77777777" w:rsidR="00EF1D01" w:rsidRPr="00774FCB" w:rsidRDefault="00EF1D01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774FCB">
        <w:lastRenderedPageBreak/>
        <w:t>(a) Complete the table below corr</w:t>
      </w:r>
      <w:r w:rsidR="000840BB">
        <w:t>ect to 2 decimal places.</w:t>
      </w:r>
      <w:r w:rsidR="000840BB">
        <w:tab/>
      </w:r>
      <w:r w:rsidR="000840BB">
        <w:tab/>
      </w:r>
      <w:r w:rsidR="000840BB">
        <w:tab/>
      </w:r>
      <w:r w:rsidR="000840BB">
        <w:tab/>
      </w:r>
      <w:r w:rsidR="000840BB">
        <w:tab/>
        <w:t>(2 M</w:t>
      </w:r>
      <w:r w:rsidRPr="00774FCB">
        <w:t>arks)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628"/>
        <w:gridCol w:w="636"/>
        <w:gridCol w:w="640"/>
        <w:gridCol w:w="641"/>
        <w:gridCol w:w="567"/>
        <w:gridCol w:w="567"/>
        <w:gridCol w:w="624"/>
        <w:gridCol w:w="642"/>
        <w:gridCol w:w="662"/>
        <w:gridCol w:w="663"/>
        <w:gridCol w:w="662"/>
        <w:gridCol w:w="662"/>
        <w:gridCol w:w="662"/>
        <w:gridCol w:w="804"/>
      </w:tblGrid>
      <w:tr w:rsidR="00EF1D01" w:rsidRPr="00C50693" w14:paraId="2EAE277E" w14:textId="77777777" w:rsidTr="00025A63">
        <w:trPr>
          <w:trHeight w:val="397"/>
        </w:trPr>
        <w:tc>
          <w:tcPr>
            <w:tcW w:w="1628" w:type="dxa"/>
            <w:vAlign w:val="center"/>
          </w:tcPr>
          <w:p w14:paraId="376D7198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position w:val="-2"/>
              </w:rPr>
            </w:pPr>
            <w:r w:rsidRPr="00C50693">
              <w:rPr>
                <w:noProof/>
                <w:position w:val="-2"/>
              </w:rPr>
              <w:drawing>
                <wp:inline distT="0" distB="0" distL="0" distR="0" wp14:anchorId="3110049B" wp14:editId="4E8D87C6">
                  <wp:extent cx="155576" cy="123826"/>
                  <wp:effectExtent l="0" t="0" r="0" b="9525"/>
                  <wp:docPr id="6" name="Picture 6" descr="&lt;EFOFEX&gt;&#10;id:fxe{47f75af3-1b85-40e7-9099-15e79d4a9874}&#10;&#10;FXData: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&#10;&#10;&lt;/EFOFEX&gt;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&lt;EFOFEX&gt;&#10;id:fxe{47f75af3-1b85-40e7-9099-15e79d4a9874}&#10;&#10;FXData: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&#10;&#10;&lt;/EFOFEX&gt;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6" cy="123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  <w:vAlign w:val="center"/>
          </w:tcPr>
          <w:p w14:paraId="7CAB9554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0</w:t>
            </w:r>
          </w:p>
        </w:tc>
        <w:tc>
          <w:tcPr>
            <w:tcW w:w="640" w:type="dxa"/>
            <w:vAlign w:val="center"/>
          </w:tcPr>
          <w:p w14:paraId="5D8CB1CC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5</w:t>
            </w:r>
          </w:p>
        </w:tc>
        <w:tc>
          <w:tcPr>
            <w:tcW w:w="641" w:type="dxa"/>
            <w:vAlign w:val="center"/>
          </w:tcPr>
          <w:p w14:paraId="798DC9BB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30</w:t>
            </w:r>
          </w:p>
        </w:tc>
        <w:tc>
          <w:tcPr>
            <w:tcW w:w="567" w:type="dxa"/>
            <w:vAlign w:val="center"/>
          </w:tcPr>
          <w:p w14:paraId="4F80F6FB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45</w:t>
            </w:r>
          </w:p>
        </w:tc>
        <w:tc>
          <w:tcPr>
            <w:tcW w:w="567" w:type="dxa"/>
            <w:vAlign w:val="center"/>
          </w:tcPr>
          <w:p w14:paraId="218FD254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60</w:t>
            </w:r>
          </w:p>
        </w:tc>
        <w:tc>
          <w:tcPr>
            <w:tcW w:w="624" w:type="dxa"/>
            <w:vAlign w:val="center"/>
          </w:tcPr>
          <w:p w14:paraId="25849D82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75</w:t>
            </w:r>
          </w:p>
        </w:tc>
        <w:tc>
          <w:tcPr>
            <w:tcW w:w="642" w:type="dxa"/>
            <w:vAlign w:val="center"/>
          </w:tcPr>
          <w:p w14:paraId="6B9B5885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90</w:t>
            </w:r>
          </w:p>
        </w:tc>
        <w:tc>
          <w:tcPr>
            <w:tcW w:w="662" w:type="dxa"/>
            <w:vAlign w:val="center"/>
          </w:tcPr>
          <w:p w14:paraId="419FCD6B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05</w:t>
            </w:r>
          </w:p>
        </w:tc>
        <w:tc>
          <w:tcPr>
            <w:tcW w:w="663" w:type="dxa"/>
            <w:vAlign w:val="center"/>
          </w:tcPr>
          <w:p w14:paraId="2A985950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20</w:t>
            </w:r>
          </w:p>
        </w:tc>
        <w:tc>
          <w:tcPr>
            <w:tcW w:w="662" w:type="dxa"/>
            <w:vAlign w:val="center"/>
          </w:tcPr>
          <w:p w14:paraId="31A72AEE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35</w:t>
            </w:r>
          </w:p>
        </w:tc>
        <w:tc>
          <w:tcPr>
            <w:tcW w:w="662" w:type="dxa"/>
            <w:vAlign w:val="center"/>
          </w:tcPr>
          <w:p w14:paraId="7526B045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50</w:t>
            </w:r>
          </w:p>
        </w:tc>
        <w:tc>
          <w:tcPr>
            <w:tcW w:w="662" w:type="dxa"/>
            <w:vAlign w:val="center"/>
          </w:tcPr>
          <w:p w14:paraId="68452FAA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65</w:t>
            </w:r>
          </w:p>
        </w:tc>
        <w:tc>
          <w:tcPr>
            <w:tcW w:w="804" w:type="dxa"/>
            <w:vAlign w:val="center"/>
          </w:tcPr>
          <w:p w14:paraId="41427C7A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180</w:t>
            </w:r>
          </w:p>
        </w:tc>
      </w:tr>
      <w:tr w:rsidR="00EF1D01" w:rsidRPr="00C50693" w14:paraId="1E2205C3" w14:textId="77777777" w:rsidTr="00025A63">
        <w:trPr>
          <w:trHeight w:val="397"/>
        </w:trPr>
        <w:tc>
          <w:tcPr>
            <w:tcW w:w="1628" w:type="dxa"/>
            <w:vAlign w:val="center"/>
          </w:tcPr>
          <w:p w14:paraId="6A2DD813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position w:val="-2"/>
              </w:rPr>
            </w:pPr>
            <w:r w:rsidRPr="00C50693">
              <w:rPr>
                <w:noProof/>
                <w:position w:val="-2"/>
              </w:rPr>
              <w:drawing>
                <wp:inline distT="0" distB="0" distL="0" distR="0" wp14:anchorId="269E8C20" wp14:editId="2B726F42">
                  <wp:extent cx="566742" cy="125413"/>
                  <wp:effectExtent l="0" t="0" r="5080" b="8255"/>
                  <wp:docPr id="7" name="Picture 7" descr="&lt;EFOFEX&gt;&#10;id:fxe{bb40a72c-d38f-434d-800f-39164f7ea3ea}&#10;&#10;FXData: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&#10;&#10;&lt;/EFOFEX&gt;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&lt;EFOFEX&gt;&#10;id:fxe{bb40a72c-d38f-434d-800f-39164f7ea3ea}&#10;&#10;FXData: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&#10;&#10;&lt;/EFOFEX&gt;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6742" cy="1254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  <w:vAlign w:val="center"/>
          </w:tcPr>
          <w:p w14:paraId="7BC73FCB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40" w:type="dxa"/>
            <w:vAlign w:val="center"/>
          </w:tcPr>
          <w:p w14:paraId="25E7485B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-</w:t>
            </w:r>
            <w:r w:rsidR="00925869">
              <w:rPr>
                <w:sz w:val="18"/>
                <w:szCs w:val="18"/>
              </w:rPr>
              <w:t>1.7</w:t>
            </w:r>
          </w:p>
        </w:tc>
        <w:tc>
          <w:tcPr>
            <w:tcW w:w="641" w:type="dxa"/>
            <w:vAlign w:val="center"/>
          </w:tcPr>
          <w:p w14:paraId="34CF9D68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18"/>
                <w:szCs w:val="18"/>
              </w:rPr>
            </w:pPr>
            <w:r w:rsidRPr="00C50693">
              <w:t>-</w:t>
            </w:r>
            <w:r w:rsidRPr="00C50693">
              <w:rPr>
                <w:sz w:val="18"/>
                <w:szCs w:val="18"/>
              </w:rPr>
              <w:t>1.00</w:t>
            </w:r>
          </w:p>
        </w:tc>
        <w:tc>
          <w:tcPr>
            <w:tcW w:w="567" w:type="dxa"/>
            <w:vAlign w:val="center"/>
          </w:tcPr>
          <w:p w14:paraId="1BD66A29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567" w:type="dxa"/>
            <w:vAlign w:val="center"/>
          </w:tcPr>
          <w:p w14:paraId="0BB37666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24" w:type="dxa"/>
            <w:vAlign w:val="center"/>
          </w:tcPr>
          <w:p w14:paraId="7ED1CFD0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42" w:type="dxa"/>
            <w:vAlign w:val="center"/>
          </w:tcPr>
          <w:p w14:paraId="521E5792" w14:textId="77777777" w:rsidR="00EF1D01" w:rsidRPr="00C50693" w:rsidRDefault="00925869" w:rsidP="00576D77">
            <w:pPr>
              <w:pStyle w:val="ListParagraph"/>
              <w:spacing w:after="0" w:line="240" w:lineRule="auto"/>
              <w:ind w:left="0"/>
              <w:jc w:val="center"/>
            </w:pPr>
            <w:r>
              <w:rPr>
                <w:sz w:val="20"/>
                <w:szCs w:val="20"/>
              </w:rPr>
              <w:t>2.0</w:t>
            </w:r>
          </w:p>
        </w:tc>
        <w:tc>
          <w:tcPr>
            <w:tcW w:w="662" w:type="dxa"/>
            <w:vAlign w:val="center"/>
          </w:tcPr>
          <w:p w14:paraId="7112635D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63" w:type="dxa"/>
            <w:vAlign w:val="center"/>
          </w:tcPr>
          <w:p w14:paraId="697AD321" w14:textId="77777777" w:rsidR="00EF1D01" w:rsidRPr="00C50693" w:rsidRDefault="00925869" w:rsidP="00576D77">
            <w:pPr>
              <w:pStyle w:val="ListParagraph"/>
              <w:spacing w:after="0" w:line="240" w:lineRule="auto"/>
              <w:ind w:left="0"/>
              <w:jc w:val="center"/>
            </w:pPr>
            <w:r>
              <w:rPr>
                <w:sz w:val="20"/>
                <w:szCs w:val="20"/>
              </w:rPr>
              <w:t>1.0</w:t>
            </w:r>
          </w:p>
        </w:tc>
        <w:tc>
          <w:tcPr>
            <w:tcW w:w="662" w:type="dxa"/>
            <w:vAlign w:val="center"/>
          </w:tcPr>
          <w:p w14:paraId="28028C01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62" w:type="dxa"/>
            <w:vAlign w:val="center"/>
          </w:tcPr>
          <w:p w14:paraId="04C1D53D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20"/>
                <w:szCs w:val="20"/>
              </w:rPr>
            </w:pPr>
            <w:r w:rsidRPr="00C50693">
              <w:t>-</w:t>
            </w:r>
            <w:r w:rsidR="00925869">
              <w:rPr>
                <w:sz w:val="20"/>
                <w:szCs w:val="20"/>
              </w:rPr>
              <w:t>1.0</w:t>
            </w:r>
          </w:p>
        </w:tc>
        <w:tc>
          <w:tcPr>
            <w:tcW w:w="662" w:type="dxa"/>
            <w:vAlign w:val="center"/>
          </w:tcPr>
          <w:p w14:paraId="1B1E3498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20"/>
                <w:szCs w:val="20"/>
              </w:rPr>
            </w:pPr>
            <w:r w:rsidRPr="00C50693">
              <w:t>-</w:t>
            </w:r>
            <w:r w:rsidR="00925869">
              <w:rPr>
                <w:sz w:val="20"/>
                <w:szCs w:val="20"/>
              </w:rPr>
              <w:t>1.7</w:t>
            </w:r>
          </w:p>
        </w:tc>
        <w:tc>
          <w:tcPr>
            <w:tcW w:w="804" w:type="dxa"/>
            <w:vAlign w:val="center"/>
          </w:tcPr>
          <w:p w14:paraId="70D45DDE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20"/>
                <w:szCs w:val="20"/>
              </w:rPr>
            </w:pPr>
            <w:r w:rsidRPr="00C50693">
              <w:t>-</w:t>
            </w:r>
            <w:r w:rsidR="00925869">
              <w:rPr>
                <w:sz w:val="20"/>
                <w:szCs w:val="20"/>
              </w:rPr>
              <w:t>2.0</w:t>
            </w:r>
          </w:p>
        </w:tc>
      </w:tr>
      <w:tr w:rsidR="00EF1D01" w:rsidRPr="00C50693" w14:paraId="368B5194" w14:textId="77777777" w:rsidTr="00025A63">
        <w:trPr>
          <w:trHeight w:val="397"/>
        </w:trPr>
        <w:tc>
          <w:tcPr>
            <w:tcW w:w="1628" w:type="dxa"/>
            <w:vAlign w:val="center"/>
          </w:tcPr>
          <w:p w14:paraId="1A43C3E9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position w:val="-8"/>
              </w:rPr>
            </w:pPr>
            <w:r w:rsidRPr="00C50693">
              <w:rPr>
                <w:noProof/>
                <w:position w:val="-8"/>
              </w:rPr>
              <w:drawing>
                <wp:inline distT="0" distB="0" distL="0" distR="0" wp14:anchorId="60230354" wp14:editId="3A438AE0">
                  <wp:extent cx="896944" cy="166689"/>
                  <wp:effectExtent l="0" t="0" r="0" b="5080"/>
                  <wp:docPr id="8" name="Picture 8" descr="&lt;EFOFEX&gt;&#10;id:fxe{628e199d-1b13-4856-8ede-89fd0d22f8bf}&#10;&#10;FXData: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&#10;&#10;&lt;/EFOFEX&gt;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&lt;EFOFEX&gt;&#10;id:fxe{628e199d-1b13-4856-8ede-89fd0d22f8bf}&#10;&#10;FXData: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&#10;&#10;&lt;/EFOFEX&gt;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944" cy="166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  <w:vAlign w:val="center"/>
          </w:tcPr>
          <w:p w14:paraId="34BF92B8" w14:textId="77777777" w:rsidR="00EF1D01" w:rsidRPr="00C50693" w:rsidRDefault="00925869" w:rsidP="00576D77">
            <w:pPr>
              <w:pStyle w:val="ListParagraph"/>
              <w:spacing w:after="0" w:line="240" w:lineRule="auto"/>
              <w:ind w:left="0"/>
              <w:jc w:val="center"/>
            </w:pPr>
            <w:r>
              <w:t>1.5</w:t>
            </w:r>
          </w:p>
        </w:tc>
        <w:tc>
          <w:tcPr>
            <w:tcW w:w="640" w:type="dxa"/>
            <w:vAlign w:val="center"/>
          </w:tcPr>
          <w:p w14:paraId="346C64DA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41" w:type="dxa"/>
            <w:vAlign w:val="center"/>
          </w:tcPr>
          <w:p w14:paraId="3D65C807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567" w:type="dxa"/>
            <w:vAlign w:val="center"/>
          </w:tcPr>
          <w:p w14:paraId="04B77D4D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567" w:type="dxa"/>
            <w:vAlign w:val="center"/>
          </w:tcPr>
          <w:p w14:paraId="0E4EB4C3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24" w:type="dxa"/>
            <w:vAlign w:val="center"/>
          </w:tcPr>
          <w:p w14:paraId="7C7962BF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  <w:r w:rsidRPr="00C50693">
              <w:t>0</w:t>
            </w:r>
            <w:r w:rsidR="00925869">
              <w:t>.0</w:t>
            </w:r>
          </w:p>
        </w:tc>
        <w:tc>
          <w:tcPr>
            <w:tcW w:w="642" w:type="dxa"/>
            <w:vAlign w:val="center"/>
          </w:tcPr>
          <w:p w14:paraId="57CE2548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62" w:type="dxa"/>
            <w:vAlign w:val="center"/>
          </w:tcPr>
          <w:p w14:paraId="1A792A94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63" w:type="dxa"/>
            <w:vAlign w:val="center"/>
          </w:tcPr>
          <w:p w14:paraId="35632710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662" w:type="dxa"/>
            <w:vAlign w:val="center"/>
          </w:tcPr>
          <w:p w14:paraId="37DE6C9A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20"/>
                <w:szCs w:val="20"/>
              </w:rPr>
            </w:pPr>
            <w:r w:rsidRPr="00C50693">
              <w:t>-</w:t>
            </w:r>
            <w:r w:rsidR="00925869">
              <w:rPr>
                <w:sz w:val="20"/>
                <w:szCs w:val="20"/>
              </w:rPr>
              <w:t>2.6</w:t>
            </w:r>
          </w:p>
        </w:tc>
        <w:tc>
          <w:tcPr>
            <w:tcW w:w="662" w:type="dxa"/>
            <w:vAlign w:val="center"/>
          </w:tcPr>
          <w:p w14:paraId="6AF916FA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  <w:rPr>
                <w:sz w:val="20"/>
                <w:szCs w:val="20"/>
              </w:rPr>
            </w:pPr>
            <w:r w:rsidRPr="00C50693">
              <w:t>-</w:t>
            </w:r>
            <w:r w:rsidR="00925869">
              <w:rPr>
                <w:sz w:val="20"/>
                <w:szCs w:val="20"/>
              </w:rPr>
              <w:t>1.5</w:t>
            </w:r>
          </w:p>
        </w:tc>
        <w:tc>
          <w:tcPr>
            <w:tcW w:w="662" w:type="dxa"/>
            <w:vAlign w:val="center"/>
          </w:tcPr>
          <w:p w14:paraId="70F35626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804" w:type="dxa"/>
            <w:vAlign w:val="center"/>
          </w:tcPr>
          <w:p w14:paraId="423CEE35" w14:textId="77777777" w:rsidR="00EF1D01" w:rsidRPr="00C50693" w:rsidRDefault="00EF1D01" w:rsidP="00576D77">
            <w:pPr>
              <w:pStyle w:val="ListParagraph"/>
              <w:spacing w:after="0" w:line="240" w:lineRule="auto"/>
              <w:ind w:left="0"/>
              <w:jc w:val="center"/>
            </w:pPr>
          </w:p>
        </w:tc>
      </w:tr>
    </w:tbl>
    <w:p w14:paraId="19C56AF1" w14:textId="77777777" w:rsidR="00EF1D01" w:rsidRPr="00C50693" w:rsidRDefault="00EF1D01" w:rsidP="00576D77">
      <w:pPr>
        <w:pStyle w:val="ListParagraph"/>
        <w:spacing w:before="120" w:after="0" w:line="240" w:lineRule="auto"/>
        <w:ind w:left="397"/>
        <w:rPr>
          <w:rFonts w:eastAsiaTheme="minorEastAsia"/>
        </w:rPr>
      </w:pPr>
      <w:r w:rsidRPr="00C50693">
        <w:t xml:space="preserve">(b) Using a scale of 1 cm for </w:t>
      </w:r>
      <m:oMath>
        <m:r>
          <w:rPr>
            <w:rFonts w:ascii="Cambria Math" w:hAnsi="Cambria Math"/>
          </w:rPr>
          <m:t>15°</m:t>
        </m:r>
      </m:oMath>
      <w:r w:rsidRPr="00C50693">
        <w:rPr>
          <w:rFonts w:eastAsiaTheme="minorEastAsia"/>
        </w:rPr>
        <w:t xml:space="preserve"> on the </w:t>
      </w:r>
      <m:oMath>
        <m:r>
          <w:rPr>
            <w:rFonts w:ascii="Cambria Math" w:eastAsiaTheme="minorEastAsia" w:hAnsi="Cambria Math"/>
          </w:rPr>
          <m:t>x</m:t>
        </m:r>
      </m:oMath>
      <w:r w:rsidRPr="00C50693">
        <w:rPr>
          <w:rFonts w:eastAsiaTheme="minorEastAsia"/>
        </w:rPr>
        <w:t xml:space="preserve">-axis and 2 cm for 1 unit on the </w:t>
      </w:r>
      <m:oMath>
        <m:r>
          <w:rPr>
            <w:rFonts w:ascii="Cambria Math" w:eastAsiaTheme="minorEastAsia" w:hAnsi="Cambria Math"/>
          </w:rPr>
          <m:t>y</m:t>
        </m:r>
      </m:oMath>
      <w:r w:rsidRPr="00C50693">
        <w:rPr>
          <w:rFonts w:eastAsiaTheme="minorEastAsia"/>
        </w:rPr>
        <w:t xml:space="preserve">-axis, and on the same </w:t>
      </w:r>
      <w:r w:rsidRPr="00C50693">
        <w:t xml:space="preserve">Axes draw the graphs of </w:t>
      </w:r>
      <w:r w:rsidRPr="00C50693">
        <w:rPr>
          <w:noProof/>
          <w:position w:val="-8"/>
        </w:rPr>
        <w:drawing>
          <wp:inline distT="0" distB="0" distL="0" distR="0" wp14:anchorId="4C3399A7" wp14:editId="729A732E">
            <wp:extent cx="777881" cy="163514"/>
            <wp:effectExtent l="0" t="0" r="3175" b="8255"/>
            <wp:docPr id="9" name="Picture 9" descr="&lt;EFOFEX&gt;&#10;id:fxe{7ee825c8-bbe8-41cb-bb0e-3800a090b2fa}&#10;&#10;FXData: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&lt;EFOFEX&gt;&#10;id:fxe{7ee825c8-bbe8-41cb-bb0e-3800a090b2fa}&#10;&#10;FXData: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&#10;&#10;&lt;/EFOFEX&gt;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7881" cy="16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0693">
        <w:t xml:space="preserve"> and </w:t>
      </w:r>
      <w:r w:rsidRPr="00C50693">
        <w:rPr>
          <w:noProof/>
          <w:position w:val="-8"/>
        </w:rPr>
        <w:drawing>
          <wp:inline distT="0" distB="0" distL="0" distR="0" wp14:anchorId="2A41B1E9" wp14:editId="3552F769">
            <wp:extent cx="1114433" cy="166689"/>
            <wp:effectExtent l="0" t="0" r="0" b="5080"/>
            <wp:docPr id="10" name="Picture 10" descr="&lt;EFOFEX&gt;&#10;id:fxe{3f1826e4-b635-4abd-8bfb-d655e8e5adf2}&#10;&#10;FXData: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&lt;EFOFEX&gt;&#10;id:fxe{3f1826e4-b635-4abd-8bfb-d655e8e5adf2}&#10;&#10;FXData: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&#10;&#10;&lt;/EFOFEX&gt;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33" cy="16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0693">
        <w:t xml:space="preserve"> for </w:t>
      </w:r>
      <w:r w:rsidRPr="00C50693">
        <w:rPr>
          <w:noProof/>
          <w:position w:val="-4"/>
        </w:rPr>
        <w:drawing>
          <wp:inline distT="0" distB="0" distL="0" distR="0" wp14:anchorId="4AEA40B9" wp14:editId="17C1E149">
            <wp:extent cx="814393" cy="136526"/>
            <wp:effectExtent l="0" t="0" r="5080" b="0"/>
            <wp:docPr id="11" name="Picture 11" descr="&lt;EFOFEX&gt;&#10;id:fxe{ae0e5490-c0d0-4500-a8cb-9b364f386a1b}&#10;&#10;FXData: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&lt;EFOFEX&gt;&#10;id:fxe{ae0e5490-c0d0-4500-a8cb-9b364f386a1b}&#10;&#10;FXData: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&#10;&#10;&lt;/EFOFEX&gt;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4393" cy="136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840BB">
        <w:t>.</w:t>
      </w:r>
      <w:r w:rsidR="000840BB">
        <w:tab/>
      </w:r>
      <w:r w:rsidR="000840BB">
        <w:tab/>
      </w:r>
      <w:r w:rsidR="000840BB">
        <w:tab/>
        <w:t>(5 M</w:t>
      </w:r>
      <w:r w:rsidRPr="00C50693">
        <w:t>arks)</w:t>
      </w:r>
    </w:p>
    <w:p w14:paraId="45AF15FC" w14:textId="77777777" w:rsidR="00D26227" w:rsidRPr="00C50693" w:rsidRDefault="00D26227" w:rsidP="0065283A">
      <w:pPr>
        <w:pStyle w:val="ListParagraph"/>
        <w:spacing w:before="120" w:after="0" w:line="240" w:lineRule="auto"/>
        <w:ind w:left="0"/>
      </w:pPr>
    </w:p>
    <w:p w14:paraId="68EB4307" w14:textId="77777777" w:rsidR="00EF1D01" w:rsidRPr="00C50693" w:rsidRDefault="00EF1D01" w:rsidP="00576D77">
      <w:pPr>
        <w:spacing w:after="0" w:line="240" w:lineRule="auto"/>
        <w:rPr>
          <w:rFonts w:ascii="Times New Roman" w:hAnsi="Times New Roman" w:cs="Times New Roman"/>
        </w:rPr>
      </w:pPr>
      <w:r w:rsidRPr="00C50693">
        <w:rPr>
          <w:rFonts w:ascii="Times New Roman" w:hAnsi="Times New Roman" w:cs="Times New Roman"/>
          <w:noProof/>
        </w:rPr>
        <w:drawing>
          <wp:inline distT="0" distB="0" distL="0" distR="0" wp14:anchorId="6CD6CF56" wp14:editId="68BBAE5A">
            <wp:extent cx="5178691" cy="4454754"/>
            <wp:effectExtent l="0" t="0" r="0" b="3175"/>
            <wp:docPr id="14" name="Picture 14" descr="&lt;EFOFEX&gt;&#10;id:fxd{bd686576-1b65-4c86-9490-510dbb734d92}&#10;&#10;FXData:AAAEgnicfZNvT8IwEMa/ih+gkF63MjCryf5QUEGR7IXxnaK+MFkCCb5b+Oyue9qxgV2a0eP6/K63u1tcbb92Kq5yxRlnFMmIiTCIqru4mtdud1gYh1bcbJnSZkuU5Bw6eVOWxkqNzqy4WnTg0DiWakSg+VhCUVgasZt/98r8PrTw3N1FEL2bzaaTwZmaDZc+ermPQW7l5XaD3NrLfQ5yT16uHOQSNCA1EDz14S11xLqNnDh60jAn3p7ojmUbSvsjLtYoYyjRDOJo7Kq20BgBx1oJvEiAHrpMA0Zi2j5CSqTNiPFmWc+zorGQ++Olf2OG49q9QF4vHmr7P7U8l+k8yimmMenUqUaQvTUyZ+QwEKJTwKSuD+fMjn/mmtLO/om6XZgOa8WVloRfHVwm4RW7iQl7hxzlnNj3i/paVA2t1/0PMVMIAIkNI4Dlm9H32+Hw+/oDtACqUXmNqygKZ0EU0ky0nzvWH/C8Xug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&lt;EFOFEX&gt;&#10;id:fxd{bd686576-1b65-4c86-9490-510dbb734d92}&#10;&#10;FXData:AAAEgnicfZNvT8IwEMa/ih+gkF63MjCryf5QUEGR7IXxnaK+MFkCCb5b+Oyue9qxgV2a0eP6/K63u1tcbb92Kq5yxRlnFMmIiTCIqru4mtdud1gYh1bcbJnSZkuU5Bw6eVOWxkqNzqy4WnTg0DiWakSg+VhCUVgasZt/98r8PrTw3N1FEL2bzaaTwZmaDZc+ermPQW7l5XaD3NrLfQ5yT16uHOQSNCA1EDz14S11xLqNnDh60jAn3p7ojmUbSvsjLtYoYyjRDOJo7Kq20BgBx1oJvEiAHrpMA0Zi2j5CSqTNiPFmWc+zorGQ++Olf2OG49q9QF4vHmr7P7U8l+k8yimmMenUqUaQvTUyZ+QwEKJTwKSuD+fMjn/mmtLO/om6XZgOa8WVloRfHVwm4RW7iQl7hxzlnNj3i/paVA2t1/0PMVMIAIkNI4Dlm9H32+Hw+/oDtACqUXmNqygKZ0EU0ky0nzvWH/C8Xug=&#10;&#10;&lt;/EFOFEX&gt;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8691" cy="4454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7659F" w14:textId="77777777" w:rsidR="00EF1D01" w:rsidRDefault="00EF1D01" w:rsidP="00576D77">
      <w:pPr>
        <w:spacing w:after="0" w:line="240" w:lineRule="auto"/>
        <w:rPr>
          <w:rFonts w:ascii="Times New Roman" w:hAnsi="Times New Roman" w:cs="Times New Roman"/>
        </w:rPr>
      </w:pPr>
    </w:p>
    <w:p w14:paraId="295B5DD5" w14:textId="6CF89F3A" w:rsidR="0065283A" w:rsidRDefault="0065283A" w:rsidP="0065283A">
      <w:pPr>
        <w:pStyle w:val="ListParagraph"/>
        <w:spacing w:before="120" w:after="0" w:line="240" w:lineRule="auto"/>
        <w:ind w:left="0"/>
      </w:pPr>
      <w:r>
        <w:t xml:space="preserve">c) </w:t>
      </w:r>
      <w:r w:rsidRPr="00C50693">
        <w:t xml:space="preserve">Using the graph in (b) above, solve the equation </w:t>
      </w:r>
      <w:r w:rsidRPr="00C50693">
        <w:rPr>
          <w:noProof/>
          <w:position w:val="-8"/>
        </w:rPr>
        <w:drawing>
          <wp:inline distT="0" distB="0" distL="0" distR="0" wp14:anchorId="5D77DD7C" wp14:editId="5A78B689">
            <wp:extent cx="1754200" cy="166689"/>
            <wp:effectExtent l="0" t="0" r="0" b="5080"/>
            <wp:docPr id="12" name="Picture 12" descr="&lt;EFOFEX&gt;&#10;id:fxe{5dca3ff3-ed1d-4fbf-8f55-59a7baf2a445}&#10;&#10;FXData: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&lt;EFOFEX&gt;&#10;id:fxe{5dca3ff3-ed1d-4fbf-8f55-59a7baf2a445}&#10;&#10;FXData: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&#10;&#10;&lt;/EFOFEX&gt;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200" cy="16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  <w:t xml:space="preserve">         (2 M</w:t>
      </w:r>
      <w:r w:rsidRPr="00C50693">
        <w:t>arks)</w:t>
      </w:r>
    </w:p>
    <w:p w14:paraId="312B8275" w14:textId="77777777" w:rsidR="0065283A" w:rsidRDefault="0065283A" w:rsidP="0065283A">
      <w:pPr>
        <w:pStyle w:val="ListParagraph"/>
        <w:spacing w:before="120" w:after="0" w:line="240" w:lineRule="auto"/>
        <w:ind w:left="757"/>
      </w:pPr>
    </w:p>
    <w:p w14:paraId="7A2A9DF4" w14:textId="19016405" w:rsidR="0065283A" w:rsidRDefault="0065283A" w:rsidP="0065283A">
      <w:pPr>
        <w:pStyle w:val="ListParagraph"/>
        <w:spacing w:before="120" w:after="0" w:line="240" w:lineRule="auto"/>
        <w:ind w:left="757"/>
      </w:pPr>
      <w:r>
        <w:t xml:space="preserve"> </w:t>
      </w:r>
    </w:p>
    <w:p w14:paraId="5BC1A714" w14:textId="77777777" w:rsidR="0065283A" w:rsidRDefault="0065283A" w:rsidP="0065283A">
      <w:pPr>
        <w:pStyle w:val="ListParagraph"/>
        <w:spacing w:before="120" w:after="0" w:line="240" w:lineRule="auto"/>
        <w:ind w:left="757"/>
      </w:pPr>
    </w:p>
    <w:p w14:paraId="6D388051" w14:textId="77777777" w:rsidR="0065283A" w:rsidRPr="00C50693" w:rsidRDefault="0065283A" w:rsidP="0065283A">
      <w:pPr>
        <w:pStyle w:val="ListParagraph"/>
        <w:spacing w:before="120" w:after="0" w:line="240" w:lineRule="auto"/>
        <w:ind w:left="757"/>
      </w:pPr>
    </w:p>
    <w:p w14:paraId="2B9F9E03" w14:textId="6A00CB95" w:rsidR="0065283A" w:rsidRPr="00C50693" w:rsidRDefault="0065283A" w:rsidP="0065283A">
      <w:pPr>
        <w:pStyle w:val="ListParagraph"/>
        <w:spacing w:before="120" w:after="0" w:line="240" w:lineRule="auto"/>
        <w:ind w:left="0"/>
      </w:pPr>
      <w:r>
        <w:t xml:space="preserve">d) </w:t>
      </w:r>
      <w:r w:rsidRPr="00C50693">
        <w:t xml:space="preserve">Find the range of values of </w:t>
      </w:r>
      <m:oMath>
        <m:r>
          <w:rPr>
            <w:rFonts w:ascii="Cambria Math" w:hAnsi="Cambria Math"/>
          </w:rPr>
          <m:t>x</m:t>
        </m:r>
      </m:oMath>
      <w:r w:rsidRPr="00C50693">
        <w:rPr>
          <w:rFonts w:eastAsiaTheme="minorEastAsia"/>
        </w:rPr>
        <w:t xml:space="preserve"> for which </w:t>
      </w:r>
      <w:r w:rsidRPr="00C50693">
        <w:rPr>
          <w:noProof/>
          <w:position w:val="-8"/>
        </w:rPr>
        <w:drawing>
          <wp:inline distT="0" distB="0" distL="0" distR="0" wp14:anchorId="63FF9376" wp14:editId="5EC91312">
            <wp:extent cx="1582749" cy="165101"/>
            <wp:effectExtent l="0" t="0" r="0" b="6350"/>
            <wp:docPr id="13" name="Picture 13" descr="&lt;EFOFEX&gt;&#10;id:fxe{f1bc5eba-a38e-46cc-9d76-ed7b0997a963}&#10;&#10;FXData: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&lt;EFOFEX&gt;&#10;id:fxe{f1bc5eba-a38e-46cc-9d76-ed7b0997a963}&#10;&#10;FXData: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&#10;&#10;&lt;/EFOFEX&gt;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749" cy="165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1 M</w:t>
      </w:r>
      <w:r w:rsidRPr="00C50693">
        <w:rPr>
          <w:rFonts w:eastAsiaTheme="minorEastAsia"/>
        </w:rPr>
        <w:t>ark)</w:t>
      </w:r>
    </w:p>
    <w:p w14:paraId="257D92DD" w14:textId="77777777" w:rsidR="0065283A" w:rsidRDefault="0065283A" w:rsidP="0065283A">
      <w:pPr>
        <w:pStyle w:val="ListParagraph"/>
        <w:spacing w:before="120" w:after="0" w:line="240" w:lineRule="auto"/>
        <w:ind w:left="737"/>
      </w:pPr>
    </w:p>
    <w:p w14:paraId="138244D4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0797381C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4F503B6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54039EDB" w14:textId="77777777" w:rsidR="00EF1D01" w:rsidRPr="00C50693" w:rsidRDefault="00EF1D01" w:rsidP="00576D77">
      <w:pPr>
        <w:spacing w:after="0" w:line="240" w:lineRule="auto"/>
        <w:rPr>
          <w:rFonts w:ascii="Times New Roman" w:hAnsi="Times New Roman" w:cs="Times New Roman"/>
        </w:rPr>
      </w:pPr>
    </w:p>
    <w:p w14:paraId="29F2197E" w14:textId="77777777" w:rsidR="004B4FDB" w:rsidRPr="00774FCB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774FCB">
        <w:lastRenderedPageBreak/>
        <w:t xml:space="preserve">In the figure below a triangular prism is placed on top of a cuboid. Point K and J lie vertically above line AD and BC respectively. </w:t>
      </w:r>
      <m:oMath>
        <m:r>
          <m:rPr>
            <m:sty m:val="p"/>
          </m:rPr>
          <w:rPr>
            <w:rFonts w:ascii="Cambria Math" w:hAnsi="Cambria Math"/>
          </w:rPr>
          <m:t>AB=KJ=18 m</m:t>
        </m:r>
      </m:oMath>
      <w:r w:rsidRPr="00774FCB">
        <w:t xml:space="preserve">, </w:t>
      </w:r>
      <m:oMath>
        <m:r>
          <m:rPr>
            <m:sty m:val="p"/>
          </m:rPr>
          <w:rPr>
            <w:rFonts w:ascii="Cambria Math" w:hAnsi="Cambria Math"/>
          </w:rPr>
          <m:t>BC=12 m</m:t>
        </m:r>
      </m:oMath>
      <w:r w:rsidRPr="00774FCB"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>CH=10 m</m:t>
        </m:r>
      </m:oMath>
      <w:r w:rsidRPr="00774FCB">
        <w:t xml:space="preserve">. </w:t>
      </w:r>
      <w:r w:rsidRPr="00C50693">
        <w:rPr>
          <w:position w:val="-6"/>
        </w:rPr>
        <w:object w:dxaOrig="2079" w:dyaOrig="279" w14:anchorId="449988DB">
          <v:shape id="_x0000_i1027" type="#_x0000_t75" style="width:104.25pt;height:14.25pt" o:ole="">
            <v:imagedata r:id="rId27" o:title=""/>
          </v:shape>
          <o:OLEObject Type="Embed" ProgID="Equation.DSMT4" ShapeID="_x0000_i1027" DrawAspect="Content" ObjectID="_1814272410" r:id="rId28"/>
        </w:object>
      </w:r>
      <w:r w:rsidRPr="00774FCB">
        <w:t>. N is the mid-point of BC.</w:t>
      </w:r>
    </w:p>
    <w:p w14:paraId="47C8B9C2" w14:textId="77777777" w:rsidR="004B4FDB" w:rsidRPr="00C50693" w:rsidRDefault="00F32360" w:rsidP="00576D77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 w:rsidRPr="00C50693">
        <w:rPr>
          <w:rFonts w:ascii="Times New Roman" w:hAnsi="Times New Roman" w:cs="Times New Roman"/>
          <w:sz w:val="24"/>
        </w:rPr>
        <w:object w:dxaOrig="5190" w:dyaOrig="4379" w14:anchorId="51240C6E">
          <v:shape id="_x0000_i1028" type="#_x0000_t75" style="width:259.5pt;height:147.75pt" o:ole="">
            <v:imagedata r:id="rId29" o:title=""/>
          </v:shape>
          <o:OLEObject Type="Embed" ProgID="FXDraw.Graphic" ShapeID="_x0000_i1028" DrawAspect="Content" ObjectID="_1814272411" r:id="rId30"/>
        </w:object>
      </w:r>
    </w:p>
    <w:p w14:paraId="7A8B3026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  <w:sz w:val="24"/>
        </w:rPr>
      </w:pPr>
      <w:r w:rsidRPr="00C50693">
        <w:rPr>
          <w:rFonts w:ascii="Times New Roman" w:hAnsi="Times New Roman" w:cs="Times New Roman"/>
          <w:sz w:val="24"/>
        </w:rPr>
        <w:tab/>
        <w:t>Calculate,</w:t>
      </w:r>
    </w:p>
    <w:p w14:paraId="48C3187E" w14:textId="77777777" w:rsidR="004B4FDB" w:rsidRPr="00C50693" w:rsidRDefault="004B4FDB" w:rsidP="00576D77">
      <w:pPr>
        <w:pStyle w:val="ListParagraph"/>
        <w:numPr>
          <w:ilvl w:val="0"/>
          <w:numId w:val="10"/>
        </w:numPr>
        <w:spacing w:after="0" w:line="240" w:lineRule="auto"/>
      </w:pPr>
      <w:r w:rsidRPr="00C50693">
        <w:t xml:space="preserve">The height of ridge </w:t>
      </w:r>
      <m:oMath>
        <m:r>
          <m:rPr>
            <m:sty m:val="p"/>
          </m:rPr>
          <w:rPr>
            <w:rFonts w:ascii="Cambria Math" w:hAnsi="Cambria Math"/>
          </w:rPr>
          <m:t>KJ</m:t>
        </m:r>
      </m:oMath>
      <w:r w:rsidRPr="00C50693">
        <w:t xml:space="preserve"> above the base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Pr="00C50693">
        <w:t>.</w:t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="009772F1">
        <w:tab/>
      </w:r>
      <w:r w:rsidR="009772F1">
        <w:tab/>
        <w:t>(2 M</w:t>
      </w:r>
      <w:r w:rsidRPr="00C50693">
        <w:t>arks)</w:t>
      </w:r>
    </w:p>
    <w:p w14:paraId="7F8F68D2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3BB53255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3158AC0A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1CCC836" w14:textId="77777777" w:rsidR="00F32360" w:rsidRPr="00C50693" w:rsidRDefault="00F32360" w:rsidP="00576D77">
      <w:pPr>
        <w:spacing w:after="0" w:line="240" w:lineRule="auto"/>
        <w:rPr>
          <w:rFonts w:ascii="Times New Roman" w:hAnsi="Times New Roman" w:cs="Times New Roman"/>
        </w:rPr>
      </w:pPr>
    </w:p>
    <w:p w14:paraId="18298B86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0CDA473C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CEB7B13" w14:textId="77777777" w:rsidR="004B4FDB" w:rsidRPr="00C50693" w:rsidRDefault="004B4FDB" w:rsidP="00576D77">
      <w:pPr>
        <w:pStyle w:val="ListParagraph"/>
        <w:numPr>
          <w:ilvl w:val="0"/>
          <w:numId w:val="10"/>
        </w:numPr>
        <w:spacing w:after="0" w:line="240" w:lineRule="auto"/>
      </w:pPr>
      <w:r w:rsidRPr="00C50693">
        <w:t xml:space="preserve">The angle between line </w:t>
      </w:r>
      <m:oMath>
        <m:r>
          <m:rPr>
            <m:sty m:val="p"/>
          </m:rPr>
          <w:rPr>
            <w:rFonts w:ascii="Cambria Math" w:hAnsi="Cambria Math"/>
          </w:rPr>
          <m:t>FJ</m:t>
        </m:r>
      </m:oMath>
      <w:r w:rsidRPr="00C50693">
        <w:t xml:space="preserve"> and plane </w:t>
      </w:r>
      <m:oMath>
        <m:r>
          <m:rPr>
            <m:sty m:val="p"/>
          </m:rPr>
          <w:rPr>
            <w:rFonts w:ascii="Cambria Math" w:hAnsi="Cambria Math"/>
          </w:rPr>
          <m:t>EFGH</m:t>
        </m:r>
      </m:oMath>
      <w:r w:rsidR="00860A7D">
        <w:t>.</w:t>
      </w:r>
      <w:r w:rsidR="00860A7D">
        <w:tab/>
      </w:r>
      <w:r w:rsidR="00860A7D">
        <w:tab/>
      </w:r>
      <w:r w:rsidR="00860A7D">
        <w:tab/>
      </w:r>
      <w:r w:rsidR="00860A7D">
        <w:tab/>
      </w:r>
      <w:r w:rsidR="00860A7D">
        <w:tab/>
      </w:r>
      <w:r w:rsidR="00860A7D">
        <w:tab/>
      </w:r>
      <w:r w:rsidR="009772F1">
        <w:tab/>
      </w:r>
      <w:r w:rsidR="00860A7D">
        <w:t>(2</w:t>
      </w:r>
      <w:r w:rsidR="009772F1">
        <w:t xml:space="preserve"> M</w:t>
      </w:r>
      <w:r w:rsidRPr="00C50693">
        <w:t>arks)</w:t>
      </w:r>
    </w:p>
    <w:p w14:paraId="60DD5D2B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274C2F96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30CA55B9" w14:textId="77777777" w:rsidR="00F32360" w:rsidRPr="00C50693" w:rsidRDefault="00F32360" w:rsidP="00576D77">
      <w:pPr>
        <w:spacing w:after="0" w:line="240" w:lineRule="auto"/>
        <w:rPr>
          <w:rFonts w:ascii="Times New Roman" w:hAnsi="Times New Roman" w:cs="Times New Roman"/>
        </w:rPr>
      </w:pPr>
    </w:p>
    <w:p w14:paraId="5D4777F1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19D13B4F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0ADD089D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5CA02A60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07869FB0" w14:textId="77777777" w:rsidR="004B4FDB" w:rsidRPr="00C50693" w:rsidRDefault="004B4FDB" w:rsidP="00576D77">
      <w:pPr>
        <w:pStyle w:val="ListParagraph"/>
        <w:numPr>
          <w:ilvl w:val="0"/>
          <w:numId w:val="10"/>
        </w:numPr>
        <w:spacing w:after="0" w:line="240" w:lineRule="auto"/>
      </w:pPr>
      <w:r w:rsidRPr="00C50693">
        <w:t xml:space="preserve">The angle between plane </w:t>
      </w:r>
      <m:oMath>
        <m:r>
          <m:rPr>
            <m:sty m:val="p"/>
          </m:rPr>
          <w:rPr>
            <w:rFonts w:ascii="Cambria Math" w:hAnsi="Cambria Math"/>
          </w:rPr>
          <m:t>FEJ</m:t>
        </m:r>
      </m:oMath>
      <w:r w:rsidRPr="00C50693">
        <w:t xml:space="preserve"> and plane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="00860A7D">
        <w:t>.</w:t>
      </w:r>
      <w:r w:rsidR="00860A7D">
        <w:tab/>
      </w:r>
      <w:r w:rsidR="00860A7D">
        <w:tab/>
      </w:r>
      <w:r w:rsidR="00860A7D">
        <w:tab/>
      </w:r>
      <w:r w:rsidR="00860A7D">
        <w:tab/>
      </w:r>
      <w:r w:rsidR="00860A7D">
        <w:tab/>
      </w:r>
      <w:r w:rsidR="009772F1">
        <w:tab/>
      </w:r>
      <w:r w:rsidR="00860A7D">
        <w:t>(2</w:t>
      </w:r>
      <w:r w:rsidR="009772F1">
        <w:t xml:space="preserve"> M</w:t>
      </w:r>
      <w:r w:rsidRPr="00C50693">
        <w:t>arks)</w:t>
      </w:r>
    </w:p>
    <w:p w14:paraId="52A8CB40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308A2573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3ECB8664" w14:textId="77777777" w:rsidR="00D26227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0EF8D76" w14:textId="77777777" w:rsidR="00D26227" w:rsidRPr="00C50693" w:rsidRDefault="00D26227" w:rsidP="00576D77">
      <w:pPr>
        <w:spacing w:after="0" w:line="240" w:lineRule="auto"/>
        <w:rPr>
          <w:rFonts w:ascii="Times New Roman" w:hAnsi="Times New Roman" w:cs="Times New Roman"/>
        </w:rPr>
      </w:pPr>
    </w:p>
    <w:p w14:paraId="2112A742" w14:textId="77777777" w:rsidR="004B4FDB" w:rsidRPr="00C50693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63A75C13" w14:textId="77777777" w:rsidR="004B4FDB" w:rsidRDefault="004B4FDB" w:rsidP="00576D77">
      <w:pPr>
        <w:spacing w:after="0" w:line="240" w:lineRule="auto"/>
        <w:rPr>
          <w:rFonts w:ascii="Times New Roman" w:hAnsi="Times New Roman" w:cs="Times New Roman"/>
        </w:rPr>
      </w:pPr>
    </w:p>
    <w:p w14:paraId="26844196" w14:textId="77777777" w:rsidR="00F32360" w:rsidRPr="00C50693" w:rsidRDefault="00F32360" w:rsidP="00576D77">
      <w:pPr>
        <w:spacing w:after="0" w:line="240" w:lineRule="auto"/>
        <w:rPr>
          <w:rFonts w:ascii="Times New Roman" w:hAnsi="Times New Roman" w:cs="Times New Roman"/>
        </w:rPr>
      </w:pPr>
    </w:p>
    <w:p w14:paraId="3AD4D48F" w14:textId="77777777" w:rsidR="004B4FDB" w:rsidRDefault="004B4FDB" w:rsidP="00576D77">
      <w:pPr>
        <w:pStyle w:val="ListParagraph"/>
        <w:numPr>
          <w:ilvl w:val="0"/>
          <w:numId w:val="10"/>
        </w:numPr>
        <w:spacing w:after="0" w:line="240" w:lineRule="auto"/>
      </w:pPr>
      <w:r w:rsidRPr="00C50693">
        <w:t>The angle between plane</w:t>
      </w:r>
      <m:oMath>
        <m:r>
          <m:rPr>
            <m:sty m:val="p"/>
          </m:rPr>
          <w:rPr>
            <w:rFonts w:ascii="Cambria Math" w:hAnsi="Cambria Math"/>
          </w:rPr>
          <m:t xml:space="preserve"> FEN </m:t>
        </m:r>
      </m:oMath>
      <w:r w:rsidRPr="00C50693">
        <w:t xml:space="preserve">and plane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Pr="00C50693">
        <w:t>.</w:t>
      </w:r>
      <w:r w:rsidRPr="00C50693">
        <w:tab/>
      </w:r>
      <w:r w:rsidRPr="00C50693">
        <w:tab/>
      </w:r>
      <w:r w:rsidRPr="00C50693">
        <w:tab/>
      </w:r>
      <w:r w:rsidR="00860A7D">
        <w:tab/>
      </w:r>
      <w:r w:rsidRPr="00C50693">
        <w:tab/>
      </w:r>
      <w:r w:rsidR="009772F1">
        <w:tab/>
        <w:t>(2 M</w:t>
      </w:r>
      <w:r w:rsidRPr="00C50693">
        <w:t>arks)</w:t>
      </w:r>
    </w:p>
    <w:p w14:paraId="11EB4D37" w14:textId="77777777" w:rsidR="00860A7D" w:rsidRDefault="00860A7D" w:rsidP="00860A7D">
      <w:pPr>
        <w:spacing w:after="0" w:line="240" w:lineRule="auto"/>
      </w:pPr>
    </w:p>
    <w:p w14:paraId="0AFDF39A" w14:textId="77777777" w:rsidR="00860A7D" w:rsidRDefault="00860A7D" w:rsidP="00860A7D">
      <w:pPr>
        <w:spacing w:after="0" w:line="240" w:lineRule="auto"/>
      </w:pPr>
    </w:p>
    <w:p w14:paraId="4B770C66" w14:textId="77777777" w:rsidR="00860A7D" w:rsidRDefault="00860A7D" w:rsidP="00860A7D">
      <w:pPr>
        <w:spacing w:after="0" w:line="240" w:lineRule="auto"/>
      </w:pPr>
    </w:p>
    <w:p w14:paraId="31237A66" w14:textId="77777777" w:rsidR="00860A7D" w:rsidRDefault="00860A7D" w:rsidP="00860A7D">
      <w:pPr>
        <w:spacing w:after="0" w:line="240" w:lineRule="auto"/>
      </w:pPr>
    </w:p>
    <w:p w14:paraId="391B70A0" w14:textId="77777777" w:rsidR="00860A7D" w:rsidRDefault="00860A7D" w:rsidP="00860A7D">
      <w:pPr>
        <w:spacing w:after="0" w:line="240" w:lineRule="auto"/>
      </w:pPr>
    </w:p>
    <w:p w14:paraId="6CBC6E3B" w14:textId="77777777" w:rsidR="00860A7D" w:rsidRDefault="00860A7D" w:rsidP="00860A7D">
      <w:pPr>
        <w:spacing w:after="0" w:line="240" w:lineRule="auto"/>
      </w:pPr>
    </w:p>
    <w:p w14:paraId="13DDD1E9" w14:textId="3586553A" w:rsidR="00F32360" w:rsidRDefault="0065283A" w:rsidP="00860A7D">
      <w:pPr>
        <w:spacing w:after="0" w:line="240" w:lineRule="auto"/>
      </w:pPr>
      <w:r>
        <w:t xml:space="preserve">   </w:t>
      </w:r>
    </w:p>
    <w:p w14:paraId="3FCA9084" w14:textId="372FDEA9" w:rsidR="00D26227" w:rsidRDefault="00685DF1" w:rsidP="00576D77">
      <w:pPr>
        <w:pStyle w:val="ListParagraph"/>
        <w:numPr>
          <w:ilvl w:val="0"/>
          <w:numId w:val="10"/>
        </w:numPr>
        <w:spacing w:after="0" w:line="240" w:lineRule="auto"/>
      </w:pPr>
      <w:r>
        <w:t>The angle between GC and AD</w:t>
      </w:r>
      <w:r w:rsidR="009772F1">
        <w:t>.</w:t>
      </w:r>
      <w:r w:rsidR="009772F1">
        <w:tab/>
      </w:r>
      <w:r w:rsidR="009772F1">
        <w:tab/>
      </w:r>
      <w:r w:rsidR="009772F1">
        <w:tab/>
      </w:r>
      <w:r w:rsidR="009772F1">
        <w:tab/>
      </w:r>
      <w:r w:rsidR="009772F1">
        <w:tab/>
      </w:r>
      <w:r w:rsidR="009772F1">
        <w:tab/>
      </w:r>
      <w:r w:rsidR="009772F1">
        <w:tab/>
      </w:r>
      <w:r w:rsidR="0065283A">
        <w:t xml:space="preserve">           </w:t>
      </w:r>
      <w:r w:rsidR="009772F1">
        <w:t>(2 M</w:t>
      </w:r>
      <w:r w:rsidR="00860A7D">
        <w:t>arks)</w:t>
      </w:r>
    </w:p>
    <w:p w14:paraId="5916EC9F" w14:textId="77777777" w:rsidR="00E422F0" w:rsidRPr="00F44E3B" w:rsidRDefault="00F44E3B" w:rsidP="00576D77">
      <w:pPr>
        <w:pStyle w:val="ListParagraph"/>
        <w:numPr>
          <w:ilvl w:val="0"/>
          <w:numId w:val="13"/>
        </w:numPr>
        <w:spacing w:after="0" w:line="240" w:lineRule="auto"/>
      </w:pPr>
      <w:r>
        <w:lastRenderedPageBreak/>
        <w:t>A</w:t>
      </w:r>
      <w:r w:rsidR="00C50693" w:rsidRPr="00F44E3B">
        <w:t xml:space="preserve"> piece of land </w:t>
      </w:r>
      <w:r w:rsidR="00CB4C76" w:rsidRPr="00F44E3B">
        <w:t xml:space="preserve">can be bought on cash at </w:t>
      </w:r>
      <w:proofErr w:type="gramStart"/>
      <w:r w:rsidR="00704686" w:rsidRPr="00F44E3B">
        <w:t>ksh.</w:t>
      </w:r>
      <w:r w:rsidR="00CB4C76" w:rsidRPr="00F44E3B">
        <w:t>1,000,000</w:t>
      </w:r>
      <w:proofErr w:type="gramEnd"/>
      <w:r w:rsidR="00CB4C76" w:rsidRPr="00F44E3B">
        <w:t xml:space="preserve"> or on hire purchase terms, by making a down payment </w:t>
      </w:r>
      <w:r w:rsidR="00704686" w:rsidRPr="00F44E3B">
        <w:t xml:space="preserve">of </w:t>
      </w:r>
      <w:proofErr w:type="spellStart"/>
      <w:r w:rsidR="00704686" w:rsidRPr="00F44E3B">
        <w:t>ksh</w:t>
      </w:r>
      <w:proofErr w:type="spellEnd"/>
      <w:r w:rsidR="00704686" w:rsidRPr="00F44E3B">
        <w:t xml:space="preserve">. 200,000 and </w:t>
      </w:r>
      <w:r w:rsidR="00860A7D">
        <w:t>a 24 monthly installment of sh.</w:t>
      </w:r>
      <w:r w:rsidR="00704686" w:rsidRPr="00F44E3B">
        <w:t xml:space="preserve">100,000 each. </w:t>
      </w:r>
    </w:p>
    <w:p w14:paraId="5F807357" w14:textId="77777777" w:rsidR="00704686" w:rsidRDefault="00860A7D" w:rsidP="00576D77">
      <w:pPr>
        <w:pStyle w:val="ListParagraph"/>
        <w:numPr>
          <w:ilvl w:val="0"/>
          <w:numId w:val="15"/>
        </w:numPr>
        <w:spacing w:after="0" w:line="240" w:lineRule="auto"/>
        <w:ind w:left="720" w:hanging="360"/>
      </w:pPr>
      <w:r>
        <w:t>C</w:t>
      </w:r>
      <w:r w:rsidR="00704686" w:rsidRPr="00F44E3B">
        <w:t xml:space="preserve">alculate the carrying charge </w:t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704686" w:rsidRPr="00F44E3B">
        <w:tab/>
      </w:r>
      <w:r w:rsidR="00F44E3B">
        <w:tab/>
      </w:r>
      <w:r w:rsidR="00704686" w:rsidRPr="00F44E3B">
        <w:t>(2</w:t>
      </w:r>
      <w:r w:rsidR="00F44E3B">
        <w:t xml:space="preserve"> </w:t>
      </w:r>
      <w:r w:rsidR="00422819">
        <w:t>M</w:t>
      </w:r>
      <w:r w:rsidR="00F44E3B">
        <w:t>ar</w:t>
      </w:r>
      <w:r w:rsidR="00704686" w:rsidRPr="00F44E3B">
        <w:t>ks)</w:t>
      </w:r>
    </w:p>
    <w:p w14:paraId="5DD5B9CE" w14:textId="77777777" w:rsidR="00F44E3B" w:rsidRDefault="00F44E3B" w:rsidP="00576D77">
      <w:pPr>
        <w:spacing w:after="0" w:line="240" w:lineRule="auto"/>
      </w:pPr>
    </w:p>
    <w:p w14:paraId="6B45EE92" w14:textId="77777777" w:rsidR="00F44E3B" w:rsidRDefault="00F44E3B" w:rsidP="00576D77">
      <w:pPr>
        <w:spacing w:after="0" w:line="240" w:lineRule="auto"/>
      </w:pPr>
    </w:p>
    <w:p w14:paraId="74DE55F7" w14:textId="77777777" w:rsidR="00D26227" w:rsidRDefault="00D26227" w:rsidP="00576D77">
      <w:pPr>
        <w:spacing w:after="0" w:line="240" w:lineRule="auto"/>
      </w:pPr>
    </w:p>
    <w:p w14:paraId="1094D98C" w14:textId="77777777" w:rsidR="00D26227" w:rsidRDefault="00D26227" w:rsidP="00576D77">
      <w:pPr>
        <w:spacing w:after="0" w:line="240" w:lineRule="auto"/>
      </w:pPr>
    </w:p>
    <w:p w14:paraId="396A8A3B" w14:textId="77777777" w:rsidR="00F32360" w:rsidRPr="00F44E3B" w:rsidRDefault="00F32360" w:rsidP="00576D77">
      <w:pPr>
        <w:spacing w:after="0" w:line="240" w:lineRule="auto"/>
      </w:pPr>
    </w:p>
    <w:p w14:paraId="4745C004" w14:textId="77777777" w:rsidR="00704686" w:rsidRDefault="00F44E3B" w:rsidP="00576D77">
      <w:pPr>
        <w:pStyle w:val="ListParagraph"/>
        <w:numPr>
          <w:ilvl w:val="0"/>
          <w:numId w:val="15"/>
        </w:numPr>
        <w:spacing w:after="0" w:line="240" w:lineRule="auto"/>
        <w:ind w:left="720" w:hanging="360"/>
      </w:pPr>
      <w:r>
        <w:t>C</w:t>
      </w:r>
      <w:r w:rsidR="00704686" w:rsidRPr="00F44E3B">
        <w:t xml:space="preserve">alculate the rate of </w:t>
      </w:r>
      <w:r w:rsidR="00860A7D">
        <w:t>interest charged per month</w:t>
      </w:r>
      <w:r w:rsidR="00537F9D">
        <w:t xml:space="preserve"> on hire</w:t>
      </w:r>
      <w:r w:rsidR="00860A7D">
        <w:t xml:space="preserve"> purchase terms.</w:t>
      </w:r>
      <w:r w:rsidR="00860A7D">
        <w:tab/>
      </w:r>
      <w:r w:rsidR="00537F9D">
        <w:tab/>
      </w:r>
      <w:r w:rsidR="00537F9D">
        <w:tab/>
      </w:r>
      <w:r w:rsidR="00704686" w:rsidRPr="00F44E3B">
        <w:t>(2</w:t>
      </w:r>
      <w:r>
        <w:t xml:space="preserve"> </w:t>
      </w:r>
      <w:r w:rsidR="00422819">
        <w:t>M</w:t>
      </w:r>
      <w:r>
        <w:t>ar</w:t>
      </w:r>
      <w:r w:rsidR="00704686" w:rsidRPr="00F44E3B">
        <w:t>ks)</w:t>
      </w:r>
    </w:p>
    <w:p w14:paraId="59E43756" w14:textId="77777777" w:rsidR="00F44E3B" w:rsidRDefault="00F44E3B" w:rsidP="00576D77">
      <w:pPr>
        <w:pStyle w:val="ListParagraph"/>
        <w:spacing w:after="0" w:line="240" w:lineRule="auto"/>
      </w:pPr>
    </w:p>
    <w:p w14:paraId="232BCEF0" w14:textId="77777777" w:rsidR="00D26227" w:rsidRDefault="00D26227" w:rsidP="00576D77">
      <w:pPr>
        <w:pStyle w:val="ListParagraph"/>
        <w:spacing w:after="0" w:line="240" w:lineRule="auto"/>
      </w:pPr>
    </w:p>
    <w:p w14:paraId="62AE87DB" w14:textId="77777777" w:rsidR="00F44E3B" w:rsidRDefault="00F44E3B" w:rsidP="00576D77">
      <w:pPr>
        <w:spacing w:after="0" w:line="240" w:lineRule="auto"/>
      </w:pPr>
    </w:p>
    <w:p w14:paraId="5C9EBF03" w14:textId="77777777" w:rsidR="00D26227" w:rsidRDefault="00D26227" w:rsidP="00576D77">
      <w:pPr>
        <w:spacing w:after="0" w:line="240" w:lineRule="auto"/>
      </w:pPr>
    </w:p>
    <w:p w14:paraId="5112C9DA" w14:textId="77777777" w:rsidR="00D26227" w:rsidRDefault="00D26227" w:rsidP="00576D77">
      <w:pPr>
        <w:spacing w:after="0" w:line="240" w:lineRule="auto"/>
      </w:pPr>
    </w:p>
    <w:p w14:paraId="58D6A263" w14:textId="77777777" w:rsidR="00D26227" w:rsidRDefault="00D26227" w:rsidP="00576D77">
      <w:pPr>
        <w:spacing w:after="0" w:line="240" w:lineRule="auto"/>
      </w:pPr>
    </w:p>
    <w:p w14:paraId="3D2082E9" w14:textId="77777777" w:rsidR="00D26227" w:rsidRDefault="00D26227" w:rsidP="00576D77">
      <w:pPr>
        <w:spacing w:after="0" w:line="240" w:lineRule="auto"/>
      </w:pPr>
    </w:p>
    <w:p w14:paraId="234B0168" w14:textId="77777777" w:rsidR="00F44E3B" w:rsidRDefault="00F44E3B" w:rsidP="00576D77">
      <w:pPr>
        <w:spacing w:after="0" w:line="240" w:lineRule="auto"/>
      </w:pPr>
    </w:p>
    <w:p w14:paraId="0F81C7AE" w14:textId="77777777" w:rsidR="00F44E3B" w:rsidRDefault="00F44E3B" w:rsidP="00576D77">
      <w:pPr>
        <w:spacing w:after="0" w:line="240" w:lineRule="auto"/>
      </w:pPr>
    </w:p>
    <w:p w14:paraId="00D609F9" w14:textId="77777777" w:rsidR="00F44E3B" w:rsidRPr="00F44E3B" w:rsidRDefault="00F44E3B" w:rsidP="00576D77">
      <w:pPr>
        <w:spacing w:after="0" w:line="240" w:lineRule="auto"/>
      </w:pPr>
    </w:p>
    <w:p w14:paraId="2E494BEE" w14:textId="77777777" w:rsidR="00704686" w:rsidRDefault="00F44E3B" w:rsidP="00576D77">
      <w:pPr>
        <w:pStyle w:val="ListParagraph"/>
        <w:numPr>
          <w:ilvl w:val="0"/>
          <w:numId w:val="15"/>
        </w:numPr>
        <w:spacing w:after="0" w:line="240" w:lineRule="auto"/>
        <w:ind w:left="720" w:hanging="360"/>
      </w:pPr>
      <w:r>
        <w:t xml:space="preserve"> </w:t>
      </w:r>
      <w:r w:rsidR="00860A7D">
        <w:t>I</w:t>
      </w:r>
      <w:r w:rsidR="00704686" w:rsidRPr="00F44E3B">
        <w:t>f the piece of land appreciated at a rate of 5%</w:t>
      </w:r>
      <w:r w:rsidR="00537F9D">
        <w:t xml:space="preserve"> </w:t>
      </w:r>
      <w:proofErr w:type="spellStart"/>
      <w:r w:rsidR="00704686" w:rsidRPr="00F44E3B">
        <w:t>p.a</w:t>
      </w:r>
      <w:proofErr w:type="spellEnd"/>
      <w:r w:rsidR="00704686" w:rsidRPr="00F44E3B">
        <w:t xml:space="preserve"> for the first two years compounded annually, in the next 3 years it appreciated at a rate of 12%</w:t>
      </w:r>
      <w:r w:rsidR="00537F9D">
        <w:t xml:space="preserve"> </w:t>
      </w:r>
      <w:proofErr w:type="spellStart"/>
      <w:r w:rsidR="00704686" w:rsidRPr="00F44E3B">
        <w:t>p.a</w:t>
      </w:r>
      <w:proofErr w:type="spellEnd"/>
      <w:r w:rsidR="00704686" w:rsidRPr="00F44E3B">
        <w:t xml:space="preserve"> compounded quarterly. Calculate the value of th</w:t>
      </w:r>
      <w:r>
        <w:t>e land after 5 year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22819">
        <w:tab/>
      </w:r>
      <w:r w:rsidR="00704686" w:rsidRPr="00F44E3B">
        <w:t>(4</w:t>
      </w:r>
      <w:r>
        <w:t xml:space="preserve"> </w:t>
      </w:r>
      <w:r w:rsidR="00422819">
        <w:t>M</w:t>
      </w:r>
      <w:r>
        <w:t>arks)</w:t>
      </w:r>
    </w:p>
    <w:p w14:paraId="4CF2C553" w14:textId="77777777" w:rsidR="00F44E3B" w:rsidRDefault="00F44E3B" w:rsidP="00576D77">
      <w:pPr>
        <w:spacing w:after="0" w:line="240" w:lineRule="auto"/>
      </w:pPr>
    </w:p>
    <w:p w14:paraId="1888DAA8" w14:textId="77777777" w:rsidR="00D26227" w:rsidRDefault="00D26227" w:rsidP="00576D77">
      <w:pPr>
        <w:spacing w:after="0" w:line="240" w:lineRule="auto"/>
      </w:pPr>
    </w:p>
    <w:p w14:paraId="55392490" w14:textId="77777777" w:rsidR="00D26227" w:rsidRDefault="00D26227" w:rsidP="00576D77">
      <w:pPr>
        <w:spacing w:after="0" w:line="240" w:lineRule="auto"/>
      </w:pPr>
    </w:p>
    <w:p w14:paraId="0C3C97BC" w14:textId="77777777" w:rsidR="00D26227" w:rsidRDefault="00D26227" w:rsidP="00576D77">
      <w:pPr>
        <w:spacing w:after="0" w:line="240" w:lineRule="auto"/>
      </w:pPr>
    </w:p>
    <w:p w14:paraId="0B95BE99" w14:textId="77777777" w:rsidR="00D26227" w:rsidRDefault="00D26227" w:rsidP="00576D77">
      <w:pPr>
        <w:spacing w:after="0" w:line="240" w:lineRule="auto"/>
      </w:pPr>
    </w:p>
    <w:p w14:paraId="0ABDA902" w14:textId="77777777" w:rsidR="00D26227" w:rsidRDefault="00D26227" w:rsidP="00576D77">
      <w:pPr>
        <w:spacing w:after="0" w:line="240" w:lineRule="auto"/>
      </w:pPr>
    </w:p>
    <w:p w14:paraId="290978C3" w14:textId="77777777" w:rsidR="00D26227" w:rsidRDefault="00D26227" w:rsidP="00576D77">
      <w:pPr>
        <w:spacing w:after="0" w:line="240" w:lineRule="auto"/>
      </w:pPr>
    </w:p>
    <w:p w14:paraId="6B6A8BCE" w14:textId="77777777" w:rsidR="00D26227" w:rsidRDefault="00D26227" w:rsidP="00576D77">
      <w:pPr>
        <w:spacing w:after="0" w:line="240" w:lineRule="auto"/>
      </w:pPr>
    </w:p>
    <w:p w14:paraId="71825C2A" w14:textId="77777777" w:rsidR="00F44E3B" w:rsidRDefault="00F44E3B" w:rsidP="00576D77">
      <w:pPr>
        <w:spacing w:after="0" w:line="240" w:lineRule="auto"/>
      </w:pPr>
    </w:p>
    <w:p w14:paraId="31169AB0" w14:textId="77777777" w:rsidR="00F44E3B" w:rsidRDefault="00F44E3B" w:rsidP="00576D77">
      <w:pPr>
        <w:spacing w:after="0" w:line="240" w:lineRule="auto"/>
      </w:pPr>
    </w:p>
    <w:p w14:paraId="4B392D46" w14:textId="77777777" w:rsidR="00F44E3B" w:rsidRDefault="00F44E3B" w:rsidP="00576D77">
      <w:pPr>
        <w:spacing w:after="0" w:line="240" w:lineRule="auto"/>
      </w:pPr>
    </w:p>
    <w:p w14:paraId="6B8AC060" w14:textId="77777777" w:rsidR="00F44E3B" w:rsidRDefault="00F44E3B" w:rsidP="00576D77">
      <w:pPr>
        <w:spacing w:after="0" w:line="240" w:lineRule="auto"/>
      </w:pPr>
    </w:p>
    <w:p w14:paraId="45031CEF" w14:textId="77777777" w:rsidR="00F44E3B" w:rsidRDefault="00F44E3B" w:rsidP="00576D77">
      <w:pPr>
        <w:spacing w:after="0" w:line="240" w:lineRule="auto"/>
      </w:pPr>
    </w:p>
    <w:p w14:paraId="2379D29F" w14:textId="77777777" w:rsidR="00F44E3B" w:rsidRDefault="00F44E3B" w:rsidP="00576D77">
      <w:pPr>
        <w:spacing w:after="0" w:line="240" w:lineRule="auto"/>
      </w:pPr>
    </w:p>
    <w:p w14:paraId="1391D06B" w14:textId="77777777" w:rsidR="00704686" w:rsidRDefault="00F44E3B" w:rsidP="00576D77">
      <w:pPr>
        <w:pStyle w:val="ListParagraph"/>
        <w:numPr>
          <w:ilvl w:val="0"/>
          <w:numId w:val="15"/>
        </w:numPr>
        <w:spacing w:after="0" w:line="240" w:lineRule="auto"/>
        <w:ind w:left="720" w:hanging="360"/>
      </w:pPr>
      <w:r>
        <w:t xml:space="preserve"> A</w:t>
      </w:r>
      <w:r w:rsidR="00704686" w:rsidRPr="00F44E3B">
        <w:t>fter five years</w:t>
      </w:r>
      <w:r w:rsidR="00537F9D">
        <w:t>,</w:t>
      </w:r>
      <w:r w:rsidR="00704686" w:rsidRPr="00F44E3B">
        <w:t xml:space="preserve"> due t</w:t>
      </w:r>
      <w:r w:rsidR="00537F9D">
        <w:t>o the environmental degradation</w:t>
      </w:r>
      <w:r w:rsidR="00704686" w:rsidRPr="00F44E3B">
        <w:t xml:space="preserve"> the value of the land depreciated at a ra</w:t>
      </w:r>
      <w:r w:rsidR="00190AE4">
        <w:t>te of 6%</w:t>
      </w:r>
      <w:r w:rsidR="000941A6">
        <w:t xml:space="preserve"> </w:t>
      </w:r>
      <w:r w:rsidR="00190AE4">
        <w:t>p.a. How long will</w:t>
      </w:r>
      <w:r w:rsidR="00537F9D">
        <w:t xml:space="preserve"> it</w:t>
      </w:r>
      <w:r w:rsidR="00190AE4">
        <w:t xml:space="preserve"> take</w:t>
      </w:r>
      <w:r w:rsidR="00537F9D">
        <w:t xml:space="preserve"> for</w:t>
      </w:r>
      <w:r w:rsidR="00190AE4">
        <w:t xml:space="preserve"> the value to depreciate to 1,153,625.</w:t>
      </w:r>
      <w:r w:rsidR="00190AE4">
        <w:tab/>
      </w:r>
      <w:r w:rsidR="00190AE4">
        <w:tab/>
      </w:r>
      <w:r w:rsidR="00704686" w:rsidRPr="00F44E3B">
        <w:tab/>
        <w:t>(2</w:t>
      </w:r>
      <w:r>
        <w:t xml:space="preserve"> </w:t>
      </w:r>
      <w:r w:rsidR="00422819">
        <w:t>M</w:t>
      </w:r>
      <w:r>
        <w:t>ar</w:t>
      </w:r>
      <w:r w:rsidR="00704686" w:rsidRPr="00F44E3B">
        <w:t>ks)</w:t>
      </w:r>
    </w:p>
    <w:p w14:paraId="5BF54441" w14:textId="77777777" w:rsidR="00F44E3B" w:rsidRDefault="00F44E3B" w:rsidP="00576D77">
      <w:pPr>
        <w:spacing w:after="0" w:line="240" w:lineRule="auto"/>
      </w:pPr>
    </w:p>
    <w:p w14:paraId="6B4851F8" w14:textId="77777777" w:rsidR="00F44E3B" w:rsidRDefault="00F44E3B" w:rsidP="00576D77">
      <w:pPr>
        <w:spacing w:after="0" w:line="240" w:lineRule="auto"/>
      </w:pPr>
    </w:p>
    <w:p w14:paraId="507D878F" w14:textId="77777777" w:rsidR="00F44E3B" w:rsidRDefault="00F44E3B" w:rsidP="00576D77">
      <w:pPr>
        <w:spacing w:after="0" w:line="240" w:lineRule="auto"/>
      </w:pPr>
    </w:p>
    <w:p w14:paraId="7AC66B83" w14:textId="77777777" w:rsidR="00D26227" w:rsidRDefault="00D26227" w:rsidP="00576D77">
      <w:pPr>
        <w:spacing w:after="0" w:line="240" w:lineRule="auto"/>
      </w:pPr>
    </w:p>
    <w:p w14:paraId="29177661" w14:textId="77777777" w:rsidR="00D26227" w:rsidRDefault="00D26227" w:rsidP="00576D77">
      <w:pPr>
        <w:spacing w:after="0" w:line="240" w:lineRule="auto"/>
      </w:pPr>
    </w:p>
    <w:p w14:paraId="04252F66" w14:textId="77777777" w:rsidR="00D26227" w:rsidRDefault="00D26227" w:rsidP="00576D77">
      <w:pPr>
        <w:spacing w:after="0" w:line="240" w:lineRule="auto"/>
      </w:pPr>
    </w:p>
    <w:p w14:paraId="21980C76" w14:textId="77777777" w:rsidR="00F44E3B" w:rsidRDefault="00F44E3B" w:rsidP="00576D77">
      <w:pPr>
        <w:spacing w:after="0" w:line="240" w:lineRule="auto"/>
      </w:pPr>
    </w:p>
    <w:p w14:paraId="6122CB61" w14:textId="77777777" w:rsidR="00EF1D01" w:rsidRPr="00F44E3B" w:rsidRDefault="00EF1D01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F44E3B">
        <w:lastRenderedPageBreak/>
        <w:t xml:space="preserve">In the figure below O is the </w:t>
      </w:r>
      <w:proofErr w:type="spellStart"/>
      <w:r w:rsidRPr="00F44E3B">
        <w:t>centre</w:t>
      </w:r>
      <w:proofErr w:type="spellEnd"/>
      <w:r w:rsidRPr="00F44E3B">
        <w:t xml:space="preserve"> of the circle. A, B, C and D are points on the circumference of the circle. A, O, X, C and E are points on a straight line. DE is a tangent to the circle at D. Angle BOC</w:t>
      </w:r>
      <m:oMath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48°</m:t>
        </m:r>
      </m:oMath>
      <w:r w:rsidRPr="00F44E3B">
        <w:rPr>
          <w:rFonts w:eastAsiaTheme="minorEastAsia"/>
        </w:rPr>
        <w:t xml:space="preserve"> and angle CAD</w:t>
      </w:r>
      <m:oMath>
        <m:r>
          <w:rPr>
            <w:rFonts w:ascii="Cambria Math" w:eastAsiaTheme="minorEastAsia" w:hAnsi="Cambria Math"/>
          </w:rPr>
          <m:t>=36°</m:t>
        </m:r>
      </m:oMath>
      <w:r w:rsidRPr="00F44E3B">
        <w:rPr>
          <w:rFonts w:eastAsiaTheme="minorEastAsia"/>
        </w:rPr>
        <w:t>.</w:t>
      </w:r>
    </w:p>
    <w:p w14:paraId="0EE13124" w14:textId="77777777" w:rsidR="00EF1D01" w:rsidRPr="00C50693" w:rsidRDefault="00EF1D01" w:rsidP="00576D77">
      <w:pPr>
        <w:pStyle w:val="ListParagraph"/>
        <w:spacing w:before="120" w:after="0" w:line="240" w:lineRule="auto"/>
        <w:ind w:left="1304"/>
      </w:pPr>
      <w:r w:rsidRPr="00C50693">
        <w:rPr>
          <w:noProof/>
        </w:rPr>
        <w:drawing>
          <wp:inline distT="0" distB="0" distL="0" distR="0" wp14:anchorId="6EFDADC0" wp14:editId="6EF283EB">
            <wp:extent cx="3464103" cy="1813018"/>
            <wp:effectExtent l="0" t="0" r="3175" b="0"/>
            <wp:docPr id="15" name="Picture 15" descr="&lt;EFOFEX&gt;&#10;id:fxd{4febf9d0-5b31-49d1-80a7-a4fd50335c3d}&#10;&#10;FXData: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&lt;EFOFEX&gt;&#10;id:fxd{4febf9d0-5b31-49d1-80a7-a4fd50335c3d}&#10;&#10;FXData: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&#10;&#10;&lt;/EFOFEX&gt;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4103" cy="181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6F0F1" w14:textId="77777777" w:rsidR="00EF1D01" w:rsidRPr="00C50693" w:rsidRDefault="00EF1D01" w:rsidP="00576D77">
      <w:pPr>
        <w:pStyle w:val="ListParagraph"/>
        <w:numPr>
          <w:ilvl w:val="0"/>
          <w:numId w:val="3"/>
        </w:numPr>
        <w:spacing w:before="120" w:after="0" w:line="240" w:lineRule="auto"/>
      </w:pPr>
      <w:r w:rsidRPr="00C50693">
        <w:t>Giving reasons in each case, find the value of each of the following angles:</w:t>
      </w:r>
    </w:p>
    <w:p w14:paraId="20F6369A" w14:textId="77777777" w:rsidR="00EF1D01" w:rsidRDefault="00190AE4" w:rsidP="00576D77">
      <w:pPr>
        <w:pStyle w:val="ListParagraph"/>
        <w:numPr>
          <w:ilvl w:val="0"/>
          <w:numId w:val="4"/>
        </w:numPr>
        <w:spacing w:before="120" w:after="0" w:line="240" w:lineRule="auto"/>
      </w:pPr>
      <w:r>
        <w:t>DBC</w:t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F80EEA">
        <w:tab/>
      </w:r>
      <w:r w:rsidR="00F80EEA">
        <w:tab/>
        <w:t>(2 M</w:t>
      </w:r>
      <w:r w:rsidR="00EF1D01" w:rsidRPr="00C50693">
        <w:t>arks)</w:t>
      </w:r>
    </w:p>
    <w:p w14:paraId="20997EE6" w14:textId="77777777" w:rsidR="00F44E3B" w:rsidRDefault="00F44E3B" w:rsidP="00576D77">
      <w:pPr>
        <w:pStyle w:val="ListParagraph"/>
        <w:spacing w:before="120" w:after="0" w:line="240" w:lineRule="auto"/>
        <w:ind w:left="1420"/>
      </w:pPr>
    </w:p>
    <w:p w14:paraId="3BA605F0" w14:textId="77777777" w:rsidR="00F44E3B" w:rsidRDefault="00F44E3B" w:rsidP="00576D77">
      <w:pPr>
        <w:spacing w:before="120" w:after="0" w:line="240" w:lineRule="auto"/>
      </w:pPr>
    </w:p>
    <w:p w14:paraId="6B3E8D7E" w14:textId="77777777" w:rsidR="00D26227" w:rsidRDefault="00D26227" w:rsidP="00576D77">
      <w:pPr>
        <w:spacing w:before="120" w:after="0" w:line="240" w:lineRule="auto"/>
      </w:pPr>
    </w:p>
    <w:p w14:paraId="59C71BA6" w14:textId="77777777" w:rsidR="00D26227" w:rsidRPr="00C50693" w:rsidRDefault="00D26227" w:rsidP="00576D77">
      <w:pPr>
        <w:spacing w:before="120" w:after="0" w:line="240" w:lineRule="auto"/>
      </w:pPr>
    </w:p>
    <w:p w14:paraId="467C9954" w14:textId="77777777" w:rsidR="00EF1D01" w:rsidRDefault="00190AE4" w:rsidP="00576D77">
      <w:pPr>
        <w:pStyle w:val="ListParagraph"/>
        <w:numPr>
          <w:ilvl w:val="0"/>
          <w:numId w:val="4"/>
        </w:numPr>
        <w:spacing w:before="120" w:after="0" w:line="240" w:lineRule="auto"/>
      </w:pPr>
      <w:r>
        <w:t>DEC</w:t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F80EEA">
        <w:tab/>
      </w:r>
      <w:r w:rsidR="00F80EEA">
        <w:tab/>
        <w:t>(2 M</w:t>
      </w:r>
      <w:r w:rsidR="00EF1D01" w:rsidRPr="00C50693">
        <w:t>arks)</w:t>
      </w:r>
    </w:p>
    <w:p w14:paraId="3513062E" w14:textId="77777777" w:rsidR="00F44E3B" w:rsidRDefault="00F44E3B" w:rsidP="00576D77">
      <w:pPr>
        <w:pStyle w:val="ListParagraph"/>
        <w:spacing w:after="0" w:line="240" w:lineRule="auto"/>
      </w:pPr>
    </w:p>
    <w:p w14:paraId="35E0E44F" w14:textId="77777777" w:rsidR="00D26227" w:rsidRDefault="00D26227" w:rsidP="00576D77">
      <w:pPr>
        <w:pStyle w:val="ListParagraph"/>
        <w:spacing w:after="0" w:line="240" w:lineRule="auto"/>
      </w:pPr>
    </w:p>
    <w:p w14:paraId="0FA37D20" w14:textId="77777777" w:rsidR="00D26227" w:rsidRDefault="00D26227" w:rsidP="00576D77">
      <w:pPr>
        <w:pStyle w:val="ListParagraph"/>
        <w:spacing w:after="0" w:line="240" w:lineRule="auto"/>
      </w:pPr>
    </w:p>
    <w:p w14:paraId="0E03E09C" w14:textId="77777777" w:rsidR="00D26227" w:rsidRDefault="00D26227" w:rsidP="00576D77">
      <w:pPr>
        <w:pStyle w:val="ListParagraph"/>
        <w:spacing w:after="0" w:line="240" w:lineRule="auto"/>
      </w:pPr>
    </w:p>
    <w:p w14:paraId="45CC8C0D" w14:textId="77777777" w:rsidR="00F44E3B" w:rsidRDefault="00F44E3B" w:rsidP="00576D77">
      <w:pPr>
        <w:spacing w:before="120" w:after="0" w:line="240" w:lineRule="auto"/>
      </w:pPr>
    </w:p>
    <w:p w14:paraId="53259E39" w14:textId="77777777" w:rsidR="00F44E3B" w:rsidRPr="00C50693" w:rsidRDefault="00F44E3B" w:rsidP="00576D77">
      <w:pPr>
        <w:spacing w:before="120" w:after="0" w:line="240" w:lineRule="auto"/>
      </w:pPr>
    </w:p>
    <w:p w14:paraId="6533BFD4" w14:textId="77777777" w:rsidR="00EF1D01" w:rsidRDefault="00190AE4" w:rsidP="00576D77">
      <w:pPr>
        <w:pStyle w:val="ListParagraph"/>
        <w:numPr>
          <w:ilvl w:val="0"/>
          <w:numId w:val="4"/>
        </w:numPr>
        <w:spacing w:before="120" w:after="0" w:line="240" w:lineRule="auto"/>
      </w:pPr>
      <w:r>
        <w:t>BCD</w:t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EF1D01" w:rsidRPr="00C50693">
        <w:tab/>
      </w:r>
      <w:r w:rsidR="00F80EEA">
        <w:tab/>
      </w:r>
      <w:r w:rsidR="00F80EEA">
        <w:tab/>
        <w:t>(2 M</w:t>
      </w:r>
      <w:r w:rsidR="00EF1D01" w:rsidRPr="00C50693">
        <w:t>arks)</w:t>
      </w:r>
    </w:p>
    <w:p w14:paraId="0D532107" w14:textId="77777777" w:rsidR="00F44E3B" w:rsidRDefault="00F44E3B" w:rsidP="00576D77">
      <w:pPr>
        <w:spacing w:before="120" w:after="0" w:line="240" w:lineRule="auto"/>
      </w:pPr>
    </w:p>
    <w:p w14:paraId="4926CA6E" w14:textId="77777777" w:rsidR="00D26227" w:rsidRDefault="00D26227" w:rsidP="00576D77">
      <w:pPr>
        <w:spacing w:before="120" w:after="0" w:line="240" w:lineRule="auto"/>
      </w:pPr>
    </w:p>
    <w:p w14:paraId="7030C356" w14:textId="77777777" w:rsidR="00D26227" w:rsidRDefault="00D26227" w:rsidP="00576D77">
      <w:pPr>
        <w:spacing w:before="120" w:after="0" w:line="240" w:lineRule="auto"/>
      </w:pPr>
    </w:p>
    <w:p w14:paraId="19C2B13B" w14:textId="77777777" w:rsidR="00F44E3B" w:rsidRDefault="00F44E3B" w:rsidP="00576D77">
      <w:pPr>
        <w:spacing w:before="120" w:after="0" w:line="240" w:lineRule="auto"/>
      </w:pPr>
    </w:p>
    <w:p w14:paraId="5D15E8FE" w14:textId="77777777" w:rsidR="00F44E3B" w:rsidRPr="00C50693" w:rsidRDefault="00F44E3B" w:rsidP="00576D77">
      <w:pPr>
        <w:spacing w:before="120" w:after="0" w:line="240" w:lineRule="auto"/>
      </w:pPr>
    </w:p>
    <w:p w14:paraId="2C9839D5" w14:textId="77777777" w:rsidR="00EF1D01" w:rsidRPr="00C50693" w:rsidRDefault="00EF1D01" w:rsidP="00576D77">
      <w:pPr>
        <w:pStyle w:val="ListParagraph"/>
        <w:numPr>
          <w:ilvl w:val="0"/>
          <w:numId w:val="3"/>
        </w:numPr>
        <w:spacing w:before="120" w:after="0" w:line="240" w:lineRule="auto"/>
      </w:pPr>
      <w:r w:rsidRPr="00C50693">
        <w:t xml:space="preserve">Given that AD = 15 </w:t>
      </w:r>
      <w:proofErr w:type="gramStart"/>
      <w:r w:rsidRPr="00C50693">
        <w:t xml:space="preserve">cm, </w:t>
      </w:r>
      <w:r w:rsidR="00190AE4">
        <w:t xml:space="preserve"> </w:t>
      </w:r>
      <w:r w:rsidR="002372C7">
        <w:t>CE</w:t>
      </w:r>
      <w:proofErr w:type="gramEnd"/>
      <w:r w:rsidR="002372C7">
        <w:t xml:space="preserve"> = 12cm. C</w:t>
      </w:r>
      <w:r w:rsidRPr="00C50693">
        <w:t>alculate correct to 2 decimal places the:</w:t>
      </w:r>
    </w:p>
    <w:p w14:paraId="66EF66E2" w14:textId="77777777" w:rsidR="00EF1D01" w:rsidRDefault="00EF1D01" w:rsidP="00576D77">
      <w:pPr>
        <w:pStyle w:val="ListParagraph"/>
        <w:numPr>
          <w:ilvl w:val="0"/>
          <w:numId w:val="5"/>
        </w:numPr>
        <w:spacing w:before="120" w:after="0" w:line="240" w:lineRule="auto"/>
      </w:pPr>
      <w:r w:rsidRPr="00C50693">
        <w:t>radius of the circle.</w:t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Pr="00C50693">
        <w:tab/>
      </w:r>
      <w:r w:rsidR="00F80EEA">
        <w:tab/>
      </w:r>
      <w:r w:rsidR="00F80EEA">
        <w:tab/>
        <w:t>(2 M</w:t>
      </w:r>
      <w:r w:rsidRPr="00C50693">
        <w:t>arks)</w:t>
      </w:r>
    </w:p>
    <w:p w14:paraId="094AE963" w14:textId="77777777" w:rsidR="00F44E3B" w:rsidRDefault="00F44E3B" w:rsidP="00576D77">
      <w:pPr>
        <w:spacing w:before="120" w:after="0" w:line="240" w:lineRule="auto"/>
      </w:pPr>
    </w:p>
    <w:p w14:paraId="19E8230E" w14:textId="77777777" w:rsidR="00F44E3B" w:rsidRDefault="00F44E3B" w:rsidP="00576D77">
      <w:pPr>
        <w:spacing w:before="120" w:after="0" w:line="240" w:lineRule="auto"/>
      </w:pPr>
    </w:p>
    <w:p w14:paraId="79958A61" w14:textId="77777777" w:rsidR="00D26227" w:rsidRPr="00C50693" w:rsidRDefault="00D26227" w:rsidP="00576D77">
      <w:pPr>
        <w:spacing w:before="120" w:after="0" w:line="240" w:lineRule="auto"/>
      </w:pPr>
    </w:p>
    <w:p w14:paraId="78EA9136" w14:textId="77777777" w:rsidR="00EF1D01" w:rsidRDefault="00EF1D01" w:rsidP="00576D77">
      <w:pPr>
        <w:pStyle w:val="ListParagraph"/>
        <w:numPr>
          <w:ilvl w:val="0"/>
          <w:numId w:val="5"/>
        </w:numPr>
        <w:spacing w:before="120" w:after="0" w:line="240" w:lineRule="auto"/>
      </w:pPr>
      <w:r w:rsidRPr="00C50693">
        <w:t>l</w:t>
      </w:r>
      <w:r w:rsidR="00F44E3B">
        <w:t>ength DE</w:t>
      </w:r>
      <w:r w:rsidR="00F44E3B">
        <w:tab/>
      </w:r>
      <w:r w:rsidR="00F44E3B">
        <w:tab/>
      </w:r>
      <w:r w:rsidR="00F44E3B">
        <w:tab/>
      </w:r>
      <w:r w:rsidR="00F44E3B">
        <w:tab/>
      </w:r>
      <w:r w:rsidR="00F44E3B">
        <w:tab/>
      </w:r>
      <w:r w:rsidR="00F44E3B">
        <w:tab/>
      </w:r>
      <w:r w:rsidR="00F44E3B">
        <w:tab/>
      </w:r>
      <w:r w:rsidR="00F44E3B">
        <w:tab/>
      </w:r>
      <w:r w:rsidR="00F80EEA">
        <w:tab/>
      </w:r>
      <w:r w:rsidR="00F80EEA">
        <w:tab/>
        <w:t>(2 M</w:t>
      </w:r>
      <w:r w:rsidR="00F44E3B">
        <w:t>arks)</w:t>
      </w:r>
    </w:p>
    <w:p w14:paraId="59D1CD0F" w14:textId="77777777" w:rsidR="00D26227" w:rsidRPr="00F44E3B" w:rsidRDefault="00D26227" w:rsidP="00D26227">
      <w:pPr>
        <w:spacing w:before="120" w:after="0" w:line="240" w:lineRule="auto"/>
      </w:pPr>
    </w:p>
    <w:p w14:paraId="60B4AFCF" w14:textId="77777777" w:rsidR="004B4FDB" w:rsidRPr="00F44E3B" w:rsidRDefault="004B4FD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F44E3B">
        <w:rPr>
          <w:rFonts w:eastAsiaTheme="minorEastAsia"/>
        </w:rPr>
        <w:lastRenderedPageBreak/>
        <w:t>Using a ruler and a pair of compasses only for all constructions in this question;</w:t>
      </w:r>
    </w:p>
    <w:p w14:paraId="0EC97F9B" w14:textId="77777777" w:rsidR="004B4FDB" w:rsidRPr="00C50693" w:rsidRDefault="004B4FDB" w:rsidP="00576D77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/>
        </w:rPr>
      </w:pPr>
      <w:r w:rsidRPr="00C50693">
        <w:rPr>
          <w:rFonts w:eastAsiaTheme="minorEastAsia"/>
        </w:rPr>
        <w:t xml:space="preserve">Construct triangle ABC in </w:t>
      </w:r>
      <w:r w:rsidR="006605E2" w:rsidRPr="00C50693">
        <w:rPr>
          <w:rFonts w:eastAsiaTheme="minorEastAsia"/>
        </w:rPr>
        <w:t>which</w:t>
      </w:r>
      <m:oMath>
        <m:r>
          <w:rPr>
            <w:rFonts w:ascii="Cambria Math" w:eastAsiaTheme="minorEastAsia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</w:rPr>
          <m:t>AB = 6cm</m:t>
        </m:r>
      </m:oMath>
      <w:r w:rsidRPr="00C50693">
        <w:rPr>
          <w:rFonts w:eastAsiaTheme="minorEastAsia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BC= 7cm </m:t>
        </m:r>
      </m:oMath>
      <w:r w:rsidRPr="00C50693">
        <w:rPr>
          <w:rFonts w:eastAsiaTheme="minorEastAsia"/>
        </w:rPr>
        <w:t xml:space="preserve">and </w:t>
      </w:r>
      <m:oMath>
        <m:r>
          <m:rPr>
            <m:sty m:val="p"/>
          </m:rPr>
          <w:rPr>
            <w:rFonts w:ascii="Cambria Math" w:eastAsiaTheme="minorEastAsia" w:hAnsi="Cambria Math"/>
          </w:rPr>
          <m:t>∠ABC = 75°</m:t>
        </m:r>
      </m:oMath>
      <w:r w:rsidR="00F80EEA">
        <w:rPr>
          <w:rFonts w:eastAsiaTheme="minorEastAsia"/>
        </w:rPr>
        <w:t>.</w:t>
      </w:r>
      <w:r w:rsidR="00F80EEA">
        <w:rPr>
          <w:rFonts w:eastAsiaTheme="minorEastAsia"/>
        </w:rPr>
        <w:tab/>
      </w:r>
      <w:r w:rsidR="00F80EEA">
        <w:rPr>
          <w:rFonts w:eastAsiaTheme="minorEastAsia"/>
        </w:rPr>
        <w:tab/>
        <w:t>(3 M</w:t>
      </w:r>
      <w:r w:rsidRPr="00C50693">
        <w:rPr>
          <w:rFonts w:eastAsiaTheme="minorEastAsia"/>
        </w:rPr>
        <w:t>arks)</w:t>
      </w:r>
    </w:p>
    <w:p w14:paraId="633103E5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6A6F56EF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C66FA7F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5A4B4A7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3AB32E54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705272F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6BBCE14E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81C661F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486859D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37C07D0D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6E8A2B38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5A8F8D5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E5ED605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17458B6F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6202E07D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36AF9F9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5A0481C6" w14:textId="77777777" w:rsidR="004B4FDB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9F36B3B" w14:textId="77777777" w:rsidR="00F44E3B" w:rsidRDefault="00F44E3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A65C2A1" w14:textId="77777777" w:rsidR="00F44E3B" w:rsidRDefault="00F44E3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CE84844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629583A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B2AAF45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1F92A9D5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588A19F5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512B414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79934891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253D2B2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4C6BF6C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57AA5405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3C663017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374FA7E4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05E89EE3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482421C3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D3011A1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8211486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181D13A7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E879F46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3F5FD59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2F050CA9" w14:textId="77777777" w:rsidR="00D26227" w:rsidRDefault="00D26227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384FB8AE" w14:textId="77777777" w:rsidR="004B4FDB" w:rsidRPr="00C50693" w:rsidRDefault="004B4FDB" w:rsidP="00576D77">
      <w:pPr>
        <w:spacing w:after="0" w:line="240" w:lineRule="auto"/>
        <w:rPr>
          <w:rFonts w:ascii="Times New Roman" w:eastAsiaTheme="minorEastAsia" w:hAnsi="Times New Roman" w:cs="Times New Roman"/>
        </w:rPr>
      </w:pPr>
    </w:p>
    <w:p w14:paraId="656CC7BF" w14:textId="77777777" w:rsidR="004B4FDB" w:rsidRDefault="004B4FDB" w:rsidP="00576D77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/>
        </w:rPr>
      </w:pPr>
      <w:r w:rsidRPr="00C50693">
        <w:rPr>
          <w:rFonts w:eastAsiaTheme="minorEastAsia"/>
        </w:rPr>
        <w:t xml:space="preserve">Find locus x such that </w:t>
      </w:r>
      <m:oMath>
        <m:r>
          <m:rPr>
            <m:sty m:val="p"/>
          </m:rPr>
          <w:rPr>
            <w:rFonts w:ascii="Cambria Math" w:eastAsiaTheme="minorEastAsia" w:hAnsi="Cambria Math"/>
          </w:rPr>
          <m:t>AX = 3 cm</m:t>
        </m:r>
      </m:oMath>
      <w:r w:rsidRPr="00C50693">
        <w:rPr>
          <w:rFonts w:eastAsiaTheme="minorEastAsia"/>
        </w:rPr>
        <w:t>.</w:t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="00F80EEA">
        <w:rPr>
          <w:rFonts w:eastAsiaTheme="minorEastAsia"/>
        </w:rPr>
        <w:tab/>
        <w:t>(1 M</w:t>
      </w:r>
      <w:r w:rsidRPr="00C50693">
        <w:rPr>
          <w:rFonts w:eastAsiaTheme="minorEastAsia"/>
        </w:rPr>
        <w:t>ark)</w:t>
      </w:r>
    </w:p>
    <w:p w14:paraId="69E2C729" w14:textId="77777777" w:rsidR="000F7F31" w:rsidRPr="00C50693" w:rsidRDefault="000F7F31" w:rsidP="000F7F31">
      <w:pPr>
        <w:pStyle w:val="ListParagraph"/>
        <w:spacing w:after="0" w:line="240" w:lineRule="auto"/>
        <w:rPr>
          <w:rFonts w:eastAsiaTheme="minorEastAsia"/>
        </w:rPr>
      </w:pPr>
    </w:p>
    <w:p w14:paraId="1937D0BE" w14:textId="77777777" w:rsidR="004B4FDB" w:rsidRPr="000F7F31" w:rsidRDefault="004B4FDB" w:rsidP="00576D77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/>
          <w:vertAlign w:val="superscript"/>
        </w:rPr>
      </w:pPr>
      <w:r w:rsidRPr="00C50693">
        <w:rPr>
          <w:rFonts w:eastAsiaTheme="minorEastAsia"/>
        </w:rPr>
        <w:t xml:space="preserve">On the same side of BC as A, construct the locus of P such that </w:t>
      </w:r>
      <m:oMath>
        <m:r>
          <m:rPr>
            <m:sty m:val="p"/>
          </m:rPr>
          <w:rPr>
            <w:rFonts w:ascii="Cambria Math" w:eastAsiaTheme="minorEastAsia" w:hAnsi="Cambria Math"/>
          </w:rPr>
          <m:t>∠BPC = 120°</m:t>
        </m:r>
      </m:oMath>
      <w:r w:rsidRPr="00C50693">
        <w:rPr>
          <w:rFonts w:eastAsiaTheme="minorEastAsia"/>
        </w:rPr>
        <w:t>.</w:t>
      </w:r>
      <w:r w:rsidR="00984FA7">
        <w:rPr>
          <w:rFonts w:eastAsiaTheme="minorEastAsia"/>
        </w:rPr>
        <w:tab/>
      </w:r>
      <w:r w:rsidR="00984FA7">
        <w:rPr>
          <w:rFonts w:eastAsiaTheme="minorEastAsia"/>
        </w:rPr>
        <w:tab/>
        <w:t>(3 M</w:t>
      </w:r>
      <w:r w:rsidRPr="00C50693">
        <w:rPr>
          <w:rFonts w:eastAsiaTheme="minorEastAsia"/>
        </w:rPr>
        <w:t>arks)</w:t>
      </w:r>
    </w:p>
    <w:p w14:paraId="4AB94DFB" w14:textId="77777777" w:rsidR="000F7F31" w:rsidRPr="00F44E3B" w:rsidRDefault="000F7F31" w:rsidP="000F7F31">
      <w:pPr>
        <w:pStyle w:val="ListParagraph"/>
        <w:spacing w:after="0" w:line="240" w:lineRule="auto"/>
        <w:ind w:left="0"/>
        <w:rPr>
          <w:rFonts w:eastAsiaTheme="minorEastAsia"/>
          <w:vertAlign w:val="superscript"/>
        </w:rPr>
      </w:pPr>
    </w:p>
    <w:p w14:paraId="0D4FC126" w14:textId="77777777" w:rsidR="004B4FDB" w:rsidRPr="00C50693" w:rsidRDefault="004B4FDB" w:rsidP="00576D77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/>
        </w:rPr>
      </w:pPr>
      <w:r w:rsidRPr="00C50693">
        <w:rPr>
          <w:rFonts w:eastAsiaTheme="minorEastAsia"/>
        </w:rPr>
        <w:t xml:space="preserve">Show </w:t>
      </w:r>
      <w:r w:rsidRPr="008D764A">
        <w:rPr>
          <w:rFonts w:eastAsiaTheme="minorEastAsia"/>
        </w:rPr>
        <w:t>by the shading,</w:t>
      </w:r>
      <w:r w:rsidRPr="00C50693">
        <w:rPr>
          <w:rFonts w:eastAsiaTheme="minorEastAsia"/>
        </w:rPr>
        <w:t xml:space="preserve"> the locus of Q inside triangle ABC such that </w:t>
      </w:r>
      <w:r w:rsidR="00166C97">
        <w:rPr>
          <w:rFonts w:eastAsiaTheme="minorEastAsia"/>
        </w:rPr>
        <w:t>BPC ≤ 120</w:t>
      </w:r>
      <w:r w:rsidR="00166C97" w:rsidRPr="00166C97">
        <w:rPr>
          <w:rFonts w:eastAsiaTheme="minorEastAsia"/>
          <w:vertAlign w:val="superscript"/>
        </w:rPr>
        <w:t xml:space="preserve">0 </w:t>
      </w:r>
      <w:r w:rsidRPr="00C50693">
        <w:rPr>
          <w:rFonts w:eastAsiaTheme="minorEastAsia"/>
        </w:rPr>
        <w:t xml:space="preserve">and </w:t>
      </w:r>
      <m:oMath>
        <m:r>
          <m:rPr>
            <m:sty m:val="p"/>
          </m:rPr>
          <w:rPr>
            <w:rFonts w:ascii="Cambria Math" w:eastAsiaTheme="minorEastAsia" w:hAnsi="Cambria Math"/>
          </w:rPr>
          <m:t>AQ≥3 cm</m:t>
        </m:r>
      </m:oMath>
      <w:r w:rsidRPr="00C50693">
        <w:rPr>
          <w:rFonts w:eastAsiaTheme="minorEastAsia"/>
        </w:rPr>
        <w:t>.</w:t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Pr="00C50693">
        <w:rPr>
          <w:rFonts w:eastAsiaTheme="minorEastAsia"/>
        </w:rPr>
        <w:tab/>
      </w:r>
      <w:r w:rsidR="00F44E3B">
        <w:rPr>
          <w:rFonts w:eastAsiaTheme="minorEastAsia"/>
        </w:rPr>
        <w:tab/>
      </w:r>
      <w:r w:rsidR="00F44E3B">
        <w:rPr>
          <w:rFonts w:eastAsiaTheme="minorEastAsia"/>
        </w:rPr>
        <w:tab/>
      </w:r>
      <w:r w:rsidR="00F80EEA">
        <w:rPr>
          <w:rFonts w:eastAsiaTheme="minorEastAsia"/>
        </w:rPr>
        <w:tab/>
      </w:r>
      <w:r w:rsidR="00F80EEA">
        <w:rPr>
          <w:rFonts w:eastAsiaTheme="minorEastAsia"/>
        </w:rPr>
        <w:tab/>
        <w:t>(1 M</w:t>
      </w:r>
      <w:r w:rsidRPr="00C50693">
        <w:rPr>
          <w:rFonts w:eastAsiaTheme="minorEastAsia"/>
        </w:rPr>
        <w:t>ark)</w:t>
      </w:r>
    </w:p>
    <w:p w14:paraId="0027B299" w14:textId="3730307D" w:rsidR="004B4FDB" w:rsidRPr="000F7F31" w:rsidRDefault="00166C97" w:rsidP="000F7F31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On the opposite of  </w:t>
      </w:r>
      <w:r w:rsidR="004B4FDB" w:rsidRPr="00C50693">
        <w:rPr>
          <w:rFonts w:eastAsiaTheme="minorEastAsia"/>
        </w:rPr>
        <w:t xml:space="preserve">C, construct the locus of T such that the area of triangle </w:t>
      </w:r>
      <w:r w:rsidR="004B4FDB" w:rsidRPr="00C50693">
        <w:rPr>
          <w:rFonts w:eastAsiaTheme="minorEastAsia"/>
          <w:position w:val="-6"/>
        </w:rPr>
        <w:object w:dxaOrig="1240" w:dyaOrig="320" w14:anchorId="2D6229BD">
          <v:shape id="_x0000_i1029" type="#_x0000_t75" style="width:62.25pt;height:15.75pt" o:ole="">
            <v:imagedata r:id="rId32" o:title=""/>
          </v:shape>
          <o:OLEObject Type="Embed" ProgID="Equation.DSMT4" ShapeID="_x0000_i1029" DrawAspect="Content" ObjectID="_1814272412" r:id="rId33"/>
        </w:object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4B4FDB" w:rsidRPr="00C50693">
        <w:rPr>
          <w:rFonts w:eastAsiaTheme="minorEastAsia"/>
        </w:rPr>
        <w:tab/>
      </w:r>
      <w:r w:rsidR="00F44E3B">
        <w:rPr>
          <w:rFonts w:eastAsiaTheme="minorEastAsia"/>
        </w:rPr>
        <w:tab/>
      </w:r>
      <w:r w:rsidR="00F44E3B">
        <w:rPr>
          <w:rFonts w:eastAsiaTheme="minorEastAsia"/>
        </w:rPr>
        <w:tab/>
      </w:r>
      <w:r w:rsidR="00F44E3B">
        <w:rPr>
          <w:rFonts w:eastAsiaTheme="minorEastAsia"/>
        </w:rPr>
        <w:tab/>
      </w:r>
      <w:r w:rsidR="00F80EEA">
        <w:rPr>
          <w:rFonts w:eastAsiaTheme="minorEastAsia"/>
        </w:rPr>
        <w:tab/>
      </w:r>
      <w:r w:rsidR="00F80EEA">
        <w:rPr>
          <w:rFonts w:eastAsiaTheme="minorEastAsia"/>
        </w:rPr>
        <w:tab/>
        <w:t>(2 M</w:t>
      </w:r>
      <w:r w:rsidR="004B4FDB" w:rsidRPr="00C50693">
        <w:rPr>
          <w:rFonts w:eastAsiaTheme="minorEastAsia"/>
        </w:rPr>
        <w:t>arks</w:t>
      </w:r>
      <w:r w:rsidR="000F7F31">
        <w:rPr>
          <w:rFonts w:eastAsiaTheme="minorEastAsia"/>
        </w:rPr>
        <w:t>)</w:t>
      </w:r>
    </w:p>
    <w:p w14:paraId="0DFB56AD" w14:textId="77777777" w:rsidR="00E422F0" w:rsidRPr="00D26227" w:rsidRDefault="00F44E3B" w:rsidP="00576D77">
      <w:pPr>
        <w:pStyle w:val="ListParagraph"/>
        <w:numPr>
          <w:ilvl w:val="0"/>
          <w:numId w:val="13"/>
        </w:numPr>
        <w:spacing w:after="0" w:line="240" w:lineRule="auto"/>
      </w:pPr>
      <w:r w:rsidRPr="00D26227">
        <w:lastRenderedPageBreak/>
        <w:t>A</w:t>
      </w:r>
      <w:r w:rsidR="00042A66" w:rsidRPr="00D26227">
        <w:t xml:space="preserve"> farmer has 50 hectares of land in which he plan</w:t>
      </w:r>
      <w:r w:rsidR="00984FA7">
        <w:t>t</w:t>
      </w:r>
      <w:r w:rsidR="00042A66" w:rsidRPr="00D26227">
        <w:t xml:space="preserve">s potatoes and carrots. Each hectare of potatoes </w:t>
      </w:r>
      <w:proofErr w:type="gramStart"/>
      <w:r w:rsidR="00042A66" w:rsidRPr="00D26227">
        <w:t>require</w:t>
      </w:r>
      <w:proofErr w:type="gramEnd"/>
      <w:r w:rsidR="00042A66" w:rsidRPr="00D26227">
        <w:t xml:space="preserve"> 6 men while carrots require 2 men. The farmer has 240 men available. He must plant at least 10 hectares of potatoes. The profit on potatoes is sh.1,000 per hectare and carrots</w:t>
      </w:r>
      <w:r w:rsidR="00984FA7">
        <w:t xml:space="preserve"> is</w:t>
      </w:r>
      <w:r w:rsidR="00042A66" w:rsidRPr="00D26227">
        <w:t xml:space="preserve"> sh.1,200 per hectare. If he plants x hectares of potatoes and y hectares of carrots. </w:t>
      </w:r>
    </w:p>
    <w:p w14:paraId="7E38DC13" w14:textId="77777777" w:rsidR="00042A66" w:rsidRDefault="008D764A" w:rsidP="00860A7D">
      <w:pPr>
        <w:pStyle w:val="ListParagraph"/>
        <w:numPr>
          <w:ilvl w:val="0"/>
          <w:numId w:val="16"/>
        </w:numPr>
        <w:spacing w:after="0" w:line="240" w:lineRule="auto"/>
      </w:pPr>
      <w:r>
        <w:t>W</w:t>
      </w:r>
      <w:r w:rsidR="00042A66" w:rsidRPr="00860A7D">
        <w:t xml:space="preserve">rite down four inequalities to represent the given information. </w:t>
      </w:r>
      <w:r w:rsidR="00042A66" w:rsidRPr="00860A7D">
        <w:tab/>
      </w:r>
      <w:r w:rsidR="00042A66" w:rsidRPr="00860A7D">
        <w:tab/>
      </w:r>
      <w:r w:rsidR="005035BC" w:rsidRPr="00860A7D">
        <w:tab/>
      </w:r>
      <w:r w:rsidR="00860A7D">
        <w:tab/>
      </w:r>
      <w:r w:rsidR="001C06F1">
        <w:t>(4 M</w:t>
      </w:r>
      <w:r w:rsidR="00860A7D">
        <w:t>ar</w:t>
      </w:r>
      <w:r w:rsidR="00042A66" w:rsidRPr="00860A7D">
        <w:t>ks)</w:t>
      </w:r>
    </w:p>
    <w:p w14:paraId="665FBA12" w14:textId="77777777" w:rsidR="00860A7D" w:rsidRDefault="00860A7D" w:rsidP="00860A7D">
      <w:pPr>
        <w:pStyle w:val="ListParagraph"/>
        <w:spacing w:after="0" w:line="240" w:lineRule="auto"/>
      </w:pPr>
    </w:p>
    <w:p w14:paraId="0172299F" w14:textId="77777777" w:rsidR="00860A7D" w:rsidRDefault="00860A7D" w:rsidP="00860A7D">
      <w:pPr>
        <w:pStyle w:val="ListParagraph"/>
        <w:spacing w:after="0" w:line="240" w:lineRule="auto"/>
      </w:pPr>
    </w:p>
    <w:p w14:paraId="13B36D84" w14:textId="77777777" w:rsidR="00860A7D" w:rsidRDefault="00860A7D" w:rsidP="00860A7D">
      <w:pPr>
        <w:pStyle w:val="ListParagraph"/>
        <w:spacing w:after="0" w:line="240" w:lineRule="auto"/>
      </w:pPr>
    </w:p>
    <w:p w14:paraId="657D0FA2" w14:textId="77777777" w:rsidR="00860A7D" w:rsidRDefault="00860A7D" w:rsidP="00860A7D">
      <w:pPr>
        <w:pStyle w:val="ListParagraph"/>
        <w:spacing w:after="0" w:line="240" w:lineRule="auto"/>
      </w:pPr>
    </w:p>
    <w:p w14:paraId="09CDA56A" w14:textId="77777777" w:rsidR="00860A7D" w:rsidRDefault="00860A7D" w:rsidP="00860A7D">
      <w:pPr>
        <w:pStyle w:val="ListParagraph"/>
        <w:spacing w:after="0" w:line="240" w:lineRule="auto"/>
      </w:pPr>
    </w:p>
    <w:p w14:paraId="314F905A" w14:textId="77777777" w:rsidR="00042A66" w:rsidRDefault="00860A7D" w:rsidP="00576D77">
      <w:pPr>
        <w:pStyle w:val="ListParagraph"/>
        <w:numPr>
          <w:ilvl w:val="0"/>
          <w:numId w:val="16"/>
        </w:numPr>
        <w:spacing w:after="0" w:line="240" w:lineRule="auto"/>
      </w:pPr>
      <w:r>
        <w:t>On</w:t>
      </w:r>
      <w:r w:rsidR="00042A66" w:rsidRPr="00860A7D">
        <w:t xml:space="preserve"> the grid provided draw the inequalities.</w:t>
      </w:r>
      <w:r w:rsidR="00042A66" w:rsidRPr="00860A7D">
        <w:tab/>
      </w:r>
      <w:r w:rsidR="00042A66" w:rsidRPr="00860A7D">
        <w:tab/>
      </w:r>
      <w:r w:rsidR="00042A66" w:rsidRPr="00860A7D">
        <w:tab/>
      </w:r>
      <w:r w:rsidR="00042A66" w:rsidRPr="00860A7D">
        <w:tab/>
      </w:r>
      <w:r w:rsidR="00042A66" w:rsidRPr="00860A7D">
        <w:tab/>
      </w:r>
      <w:r w:rsidR="005035BC" w:rsidRPr="00860A7D">
        <w:tab/>
      </w:r>
      <w:r w:rsidR="00D26227" w:rsidRPr="00860A7D">
        <w:tab/>
      </w:r>
      <w:r w:rsidR="00042A66" w:rsidRPr="00860A7D">
        <w:t>(3</w:t>
      </w:r>
      <w:r>
        <w:t xml:space="preserve"> </w:t>
      </w:r>
      <w:r w:rsidR="001C06F1">
        <w:t>M</w:t>
      </w:r>
      <w:r>
        <w:t>ar</w:t>
      </w:r>
      <w:r w:rsidR="00042A66" w:rsidRPr="00860A7D">
        <w:t>ks)</w:t>
      </w:r>
    </w:p>
    <w:p w14:paraId="70C57377" w14:textId="77777777" w:rsidR="00BC5663" w:rsidRPr="00860A7D" w:rsidRDefault="00BC5663" w:rsidP="00BC5663">
      <w:pPr>
        <w:spacing w:after="0" w:line="240" w:lineRule="auto"/>
      </w:pPr>
    </w:p>
    <w:p w14:paraId="35738A6B" w14:textId="4DD8114A" w:rsidR="000F7F31" w:rsidRDefault="00D26227">
      <w:pPr>
        <w:rPr>
          <w:rFonts w:ascii="Times New Roman" w:hAnsi="Times New Roman" w:cs="Times New Roman"/>
        </w:rPr>
      </w:pPr>
      <w:r w:rsidRPr="00C50693">
        <w:rPr>
          <w:rFonts w:ascii="Times New Roman" w:hAnsi="Times New Roman" w:cs="Times New Roman"/>
          <w:noProof/>
        </w:rPr>
        <w:drawing>
          <wp:inline distT="0" distB="0" distL="0" distR="0" wp14:anchorId="29E7F1A8" wp14:editId="427DCB71">
            <wp:extent cx="5178691" cy="4454754"/>
            <wp:effectExtent l="0" t="0" r="0" b="3175"/>
            <wp:docPr id="17" name="Picture 17" descr="&lt;EFOFEX&gt;&#10;id:fxd{bd686576-1b65-4c86-9490-510dbb734d92}&#10;&#10;FXData:AAAEgnicfZNvT8IwEMa/ih+gkF63MjCryf5QUEGR7IXxnaK+MFkCCb5b+Oyue9qxgV2a0eP6/K63u1tcbb92Kq5yxRlnFMmIiTCIqru4mtdud1gYh1bcbJnSZkuU5Bw6eVOWxkqNzqy4WnTg0DiWakSg+VhCUVgasZt/98r8PrTw3N1FEL2bzaaTwZmaDZc+ermPQW7l5XaD3NrLfQ5yT16uHOQSNCA1EDz14S11xLqNnDh60jAn3p7ojmUbSvsjLtYoYyjRDOJo7Kq20BgBx1oJvEiAHrpMA0Zi2j5CSqTNiPFmWc+zorGQ++Olf2OG49q9QF4vHmr7P7U8l+k8yimmMenUqUaQvTUyZ+QwEKJTwKSuD+fMjn/mmtLO/om6XZgOa8WVloRfHVwm4RW7iQl7hxzlnNj3i/paVA2t1/0PMVMIAIkNI4Dlm9H32+Hw+/oDtACqUXmNqygKZ0EU0ky0nzvWH/C8Xug=&#10;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&lt;EFOFEX&gt;&#10;id:fxd{bd686576-1b65-4c86-9490-510dbb734d92}&#10;&#10;FXData:AAAEgnicfZNvT8IwEMa/ih+gkF63MjCryf5QUEGR7IXxnaK+MFkCCb5b+Oyue9qxgV2a0eP6/K63u1tcbb92Kq5yxRlnFMmIiTCIqru4mtdud1gYh1bcbJnSZkuU5Bw6eVOWxkqNzqy4WnTg0DiWakSg+VhCUVgasZt/98r8PrTw3N1FEL2bzaaTwZmaDZc+ermPQW7l5XaD3NrLfQ5yT16uHOQSNCA1EDz14S11xLqNnDh60jAn3p7ojmUbSvsjLtYoYyjRDOJo7Kq20BgBx1oJvEiAHrpMA0Zi2j5CSqTNiPFmWc+zorGQ++Olf2OG49q9QF4vHmr7P7U8l+k8yimmMenUqUaQvTUyZ+QwEKJTwKSuD+fMjn/mmtLO/om6XZgOa8WVloRfHVwm4RW7iQl7hxzlnNj3i/paVA2t1/0PMVMIAIkNI4Dlm9H32+Hw+/oDtACqUXmNqygKZ0EU0ky0nzvWH/C8Xug=&#10;&#10;&lt;/EFOFEX&gt;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8691" cy="4454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95C96" w14:textId="77777777" w:rsidR="000F7F31" w:rsidRDefault="000F7F31" w:rsidP="000F7F31">
      <w:pPr>
        <w:pStyle w:val="ListParagraph"/>
        <w:numPr>
          <w:ilvl w:val="0"/>
          <w:numId w:val="16"/>
        </w:numPr>
        <w:spacing w:after="0" w:line="240" w:lineRule="auto"/>
      </w:pPr>
      <w:r>
        <w:t>U</w:t>
      </w:r>
      <w:r w:rsidRPr="00860A7D">
        <w:t>sing your graph determine the number of hectares for each vegetable which will give maximum profit.</w:t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 w:rsidRPr="00860A7D">
        <w:tab/>
      </w:r>
      <w:r>
        <w:tab/>
      </w:r>
      <w:r w:rsidRPr="00860A7D">
        <w:t>(3</w:t>
      </w:r>
      <w:r>
        <w:t xml:space="preserve"> Mar</w:t>
      </w:r>
      <w:r w:rsidRPr="00860A7D">
        <w:t>ks)</w:t>
      </w:r>
    </w:p>
    <w:p w14:paraId="47C1D443" w14:textId="77777777" w:rsidR="000F7F31" w:rsidRDefault="000F7F31" w:rsidP="000F7F31">
      <w:pPr>
        <w:spacing w:after="0" w:line="240" w:lineRule="auto"/>
      </w:pPr>
    </w:p>
    <w:p w14:paraId="71F8EC26" w14:textId="77777777" w:rsidR="000F7F31" w:rsidRDefault="000F7F31" w:rsidP="000F7F31">
      <w:pPr>
        <w:spacing w:after="0" w:line="240" w:lineRule="auto"/>
      </w:pPr>
    </w:p>
    <w:p w14:paraId="75885787" w14:textId="77777777" w:rsidR="000F7F31" w:rsidRDefault="000F7F31" w:rsidP="000F7F31">
      <w:pPr>
        <w:spacing w:after="0" w:line="240" w:lineRule="auto"/>
      </w:pPr>
    </w:p>
    <w:p w14:paraId="0A92BB46" w14:textId="77777777" w:rsidR="000F7F31" w:rsidRDefault="000F7F31" w:rsidP="000F7F31">
      <w:pPr>
        <w:spacing w:after="0" w:line="240" w:lineRule="auto"/>
      </w:pPr>
    </w:p>
    <w:p w14:paraId="3A272F31" w14:textId="77777777" w:rsidR="000F7F31" w:rsidRDefault="000F7F31" w:rsidP="000F7F31">
      <w:pPr>
        <w:spacing w:after="0" w:line="240" w:lineRule="auto"/>
      </w:pPr>
    </w:p>
    <w:p w14:paraId="79BD00EC" w14:textId="77777777" w:rsidR="000F7F31" w:rsidRPr="00C50693" w:rsidRDefault="000F7F31">
      <w:pPr>
        <w:rPr>
          <w:rFonts w:ascii="Times New Roman" w:hAnsi="Times New Roman" w:cs="Times New Roman"/>
        </w:rPr>
      </w:pPr>
    </w:p>
    <w:sectPr w:rsidR="000F7F31" w:rsidRPr="00C50693" w:rsidSect="005035BC">
      <w:footerReference w:type="default" r:id="rId34"/>
      <w:pgSz w:w="12240" w:h="15840"/>
      <w:pgMar w:top="1440" w:right="990" w:bottom="144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842C17" w14:textId="77777777" w:rsidR="004432F2" w:rsidRDefault="004432F2" w:rsidP="00D26227">
      <w:pPr>
        <w:spacing w:after="0" w:line="240" w:lineRule="auto"/>
      </w:pPr>
      <w:r>
        <w:separator/>
      </w:r>
    </w:p>
  </w:endnote>
  <w:endnote w:type="continuationSeparator" w:id="0">
    <w:p w14:paraId="0F8E05C0" w14:textId="77777777" w:rsidR="004432F2" w:rsidRDefault="004432F2" w:rsidP="00D262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Roboto Slab ExtraBold">
    <w:altName w:val="Times New Roman"/>
    <w:charset w:val="00"/>
    <w:family w:val="auto"/>
    <w:pitch w:val="variable"/>
    <w:sig w:usb0="00000001" w:usb1="8000405F" w:usb2="00000022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 Slab Black">
    <w:altName w:val="Times New Roman"/>
    <w:charset w:val="00"/>
    <w:family w:val="auto"/>
    <w:pitch w:val="variable"/>
    <w:sig w:usb0="00000001" w:usb1="8000405F" w:usb2="00000022" w:usb3="00000000" w:csb0="0000019F" w:csb1="00000000"/>
  </w:font>
  <w:font w:name="WarnockPro-Regular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914205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5639B03" w14:textId="3394AF52" w:rsidR="00151A06" w:rsidRDefault="00151A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0724C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193E9AF5" w14:textId="77777777" w:rsidR="00151A06" w:rsidRDefault="00151A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50BEA2F" w14:textId="77777777" w:rsidR="004432F2" w:rsidRDefault="004432F2" w:rsidP="00D26227">
      <w:pPr>
        <w:spacing w:after="0" w:line="240" w:lineRule="auto"/>
      </w:pPr>
      <w:r>
        <w:separator/>
      </w:r>
    </w:p>
  </w:footnote>
  <w:footnote w:type="continuationSeparator" w:id="0">
    <w:p w14:paraId="5A98709F" w14:textId="77777777" w:rsidR="004432F2" w:rsidRDefault="004432F2" w:rsidP="00D262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7"/>
    <w:multiLevelType w:val="hybridMultilevel"/>
    <w:tmpl w:val="B50AB2D8"/>
    <w:lvl w:ilvl="0" w:tplc="E35007F8">
      <w:start w:val="1"/>
      <w:numFmt w:val="decimal"/>
      <w:lvlText w:val="%1."/>
      <w:lvlJc w:val="left"/>
      <w:pPr>
        <w:ind w:left="360" w:hanging="360"/>
      </w:pPr>
      <w:rPr>
        <w:rFonts w:ascii="Times New Roman" w:eastAsia="SimSun" w:hAnsi="Times New Roman" w:cs="Times New Roman" w:hint="default"/>
        <w:b w:val="0"/>
        <w:i w:val="0"/>
        <w:noProof w:val="0"/>
        <w:sz w:val="24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75429"/>
    <w:multiLevelType w:val="hybridMultilevel"/>
    <w:tmpl w:val="BDD65B06"/>
    <w:lvl w:ilvl="0" w:tplc="ACCEEF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9E1E7B"/>
    <w:multiLevelType w:val="hybridMultilevel"/>
    <w:tmpl w:val="BEF09586"/>
    <w:lvl w:ilvl="0" w:tplc="FFFFFFFF">
      <w:start w:val="1"/>
      <w:numFmt w:val="lowerLetter"/>
      <w:lvlText w:val="(%1)"/>
      <w:lvlJc w:val="left"/>
      <w:pPr>
        <w:ind w:left="75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77" w:hanging="360"/>
      </w:pPr>
    </w:lvl>
    <w:lvl w:ilvl="2" w:tplc="FFFFFFFF" w:tentative="1">
      <w:start w:val="1"/>
      <w:numFmt w:val="lowerRoman"/>
      <w:lvlText w:val="%3."/>
      <w:lvlJc w:val="right"/>
      <w:pPr>
        <w:ind w:left="2197" w:hanging="180"/>
      </w:pPr>
    </w:lvl>
    <w:lvl w:ilvl="3" w:tplc="FFFFFFFF" w:tentative="1">
      <w:start w:val="1"/>
      <w:numFmt w:val="decimal"/>
      <w:lvlText w:val="%4."/>
      <w:lvlJc w:val="left"/>
      <w:pPr>
        <w:ind w:left="2917" w:hanging="360"/>
      </w:pPr>
    </w:lvl>
    <w:lvl w:ilvl="4" w:tplc="FFFFFFFF" w:tentative="1">
      <w:start w:val="1"/>
      <w:numFmt w:val="lowerLetter"/>
      <w:lvlText w:val="%5."/>
      <w:lvlJc w:val="left"/>
      <w:pPr>
        <w:ind w:left="3637" w:hanging="360"/>
      </w:pPr>
    </w:lvl>
    <w:lvl w:ilvl="5" w:tplc="FFFFFFFF" w:tentative="1">
      <w:start w:val="1"/>
      <w:numFmt w:val="lowerRoman"/>
      <w:lvlText w:val="%6."/>
      <w:lvlJc w:val="right"/>
      <w:pPr>
        <w:ind w:left="4357" w:hanging="180"/>
      </w:pPr>
    </w:lvl>
    <w:lvl w:ilvl="6" w:tplc="FFFFFFFF" w:tentative="1">
      <w:start w:val="1"/>
      <w:numFmt w:val="decimal"/>
      <w:lvlText w:val="%7."/>
      <w:lvlJc w:val="left"/>
      <w:pPr>
        <w:ind w:left="5077" w:hanging="360"/>
      </w:pPr>
    </w:lvl>
    <w:lvl w:ilvl="7" w:tplc="FFFFFFFF" w:tentative="1">
      <w:start w:val="1"/>
      <w:numFmt w:val="lowerLetter"/>
      <w:lvlText w:val="%8."/>
      <w:lvlJc w:val="left"/>
      <w:pPr>
        <w:ind w:left="5797" w:hanging="360"/>
      </w:pPr>
    </w:lvl>
    <w:lvl w:ilvl="8" w:tplc="FFFFFFFF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 w15:restartNumberingAfterBreak="0">
    <w:nsid w:val="1477412C"/>
    <w:multiLevelType w:val="hybridMultilevel"/>
    <w:tmpl w:val="ED687600"/>
    <w:lvl w:ilvl="0" w:tplc="4992D94C">
      <w:start w:val="1"/>
      <w:numFmt w:val="lowerLetter"/>
      <w:lvlText w:val="(%1)"/>
      <w:lvlJc w:val="left"/>
      <w:pPr>
        <w:ind w:left="720" w:hanging="360"/>
      </w:pPr>
      <w:rPr>
        <w:rFonts w:ascii="Times New Roman" w:eastAsiaTheme="minorEastAsia" w:hAnsi="Times New Roman" w:cs="Times New Roman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BD54F6"/>
    <w:multiLevelType w:val="hybridMultilevel"/>
    <w:tmpl w:val="BEF09586"/>
    <w:lvl w:ilvl="0" w:tplc="ECC61756">
      <w:start w:val="1"/>
      <w:numFmt w:val="lowerLetter"/>
      <w:lvlText w:val="(%1)"/>
      <w:lvlJc w:val="left"/>
      <w:pPr>
        <w:ind w:left="75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77" w:hanging="360"/>
      </w:pPr>
    </w:lvl>
    <w:lvl w:ilvl="2" w:tplc="2000001B" w:tentative="1">
      <w:start w:val="1"/>
      <w:numFmt w:val="lowerRoman"/>
      <w:lvlText w:val="%3."/>
      <w:lvlJc w:val="right"/>
      <w:pPr>
        <w:ind w:left="2197" w:hanging="180"/>
      </w:pPr>
    </w:lvl>
    <w:lvl w:ilvl="3" w:tplc="2000000F" w:tentative="1">
      <w:start w:val="1"/>
      <w:numFmt w:val="decimal"/>
      <w:lvlText w:val="%4."/>
      <w:lvlJc w:val="left"/>
      <w:pPr>
        <w:ind w:left="2917" w:hanging="360"/>
      </w:pPr>
    </w:lvl>
    <w:lvl w:ilvl="4" w:tplc="20000019" w:tentative="1">
      <w:start w:val="1"/>
      <w:numFmt w:val="lowerLetter"/>
      <w:lvlText w:val="%5."/>
      <w:lvlJc w:val="left"/>
      <w:pPr>
        <w:ind w:left="3637" w:hanging="360"/>
      </w:pPr>
    </w:lvl>
    <w:lvl w:ilvl="5" w:tplc="2000001B" w:tentative="1">
      <w:start w:val="1"/>
      <w:numFmt w:val="lowerRoman"/>
      <w:lvlText w:val="%6."/>
      <w:lvlJc w:val="right"/>
      <w:pPr>
        <w:ind w:left="4357" w:hanging="180"/>
      </w:pPr>
    </w:lvl>
    <w:lvl w:ilvl="6" w:tplc="2000000F" w:tentative="1">
      <w:start w:val="1"/>
      <w:numFmt w:val="decimal"/>
      <w:lvlText w:val="%7."/>
      <w:lvlJc w:val="left"/>
      <w:pPr>
        <w:ind w:left="5077" w:hanging="360"/>
      </w:pPr>
    </w:lvl>
    <w:lvl w:ilvl="7" w:tplc="20000019" w:tentative="1">
      <w:start w:val="1"/>
      <w:numFmt w:val="lowerLetter"/>
      <w:lvlText w:val="%8."/>
      <w:lvlJc w:val="left"/>
      <w:pPr>
        <w:ind w:left="5797" w:hanging="360"/>
      </w:pPr>
    </w:lvl>
    <w:lvl w:ilvl="8" w:tplc="2000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5" w15:restartNumberingAfterBreak="0">
    <w:nsid w:val="1F4B42D5"/>
    <w:multiLevelType w:val="hybridMultilevel"/>
    <w:tmpl w:val="5FB4DB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F58B9"/>
    <w:multiLevelType w:val="hybridMultilevel"/>
    <w:tmpl w:val="F836F934"/>
    <w:lvl w:ilvl="0" w:tplc="DD3E55BC">
      <w:start w:val="1"/>
      <w:numFmt w:val="lowerRoman"/>
      <w:lvlText w:val="(%1)"/>
      <w:lvlJc w:val="righ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356473EB"/>
    <w:multiLevelType w:val="hybridMultilevel"/>
    <w:tmpl w:val="04941E86"/>
    <w:lvl w:ilvl="0" w:tplc="4E16095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DA51EA9"/>
    <w:multiLevelType w:val="hybridMultilevel"/>
    <w:tmpl w:val="52F4AD5E"/>
    <w:lvl w:ilvl="0" w:tplc="2000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A1A0613"/>
    <w:multiLevelType w:val="hybridMultilevel"/>
    <w:tmpl w:val="4D205E66"/>
    <w:lvl w:ilvl="0" w:tplc="54BE5AB6">
      <w:start w:val="1"/>
      <w:numFmt w:val="lowerLetter"/>
      <w:lvlText w:val="(%1)"/>
      <w:lvlJc w:val="left"/>
      <w:pPr>
        <w:ind w:left="70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0" w:hanging="360"/>
      </w:pPr>
    </w:lvl>
    <w:lvl w:ilvl="2" w:tplc="2000001B" w:tentative="1">
      <w:start w:val="1"/>
      <w:numFmt w:val="lowerRoman"/>
      <w:lvlText w:val="%3."/>
      <w:lvlJc w:val="right"/>
      <w:pPr>
        <w:ind w:left="2140" w:hanging="180"/>
      </w:pPr>
    </w:lvl>
    <w:lvl w:ilvl="3" w:tplc="2000000F" w:tentative="1">
      <w:start w:val="1"/>
      <w:numFmt w:val="decimal"/>
      <w:lvlText w:val="%4."/>
      <w:lvlJc w:val="left"/>
      <w:pPr>
        <w:ind w:left="2860" w:hanging="360"/>
      </w:pPr>
    </w:lvl>
    <w:lvl w:ilvl="4" w:tplc="20000019" w:tentative="1">
      <w:start w:val="1"/>
      <w:numFmt w:val="lowerLetter"/>
      <w:lvlText w:val="%5."/>
      <w:lvlJc w:val="left"/>
      <w:pPr>
        <w:ind w:left="3580" w:hanging="360"/>
      </w:pPr>
    </w:lvl>
    <w:lvl w:ilvl="5" w:tplc="2000001B" w:tentative="1">
      <w:start w:val="1"/>
      <w:numFmt w:val="lowerRoman"/>
      <w:lvlText w:val="%6."/>
      <w:lvlJc w:val="right"/>
      <w:pPr>
        <w:ind w:left="4300" w:hanging="180"/>
      </w:pPr>
    </w:lvl>
    <w:lvl w:ilvl="6" w:tplc="2000000F" w:tentative="1">
      <w:start w:val="1"/>
      <w:numFmt w:val="decimal"/>
      <w:lvlText w:val="%7."/>
      <w:lvlJc w:val="left"/>
      <w:pPr>
        <w:ind w:left="5020" w:hanging="360"/>
      </w:pPr>
    </w:lvl>
    <w:lvl w:ilvl="7" w:tplc="20000019" w:tentative="1">
      <w:start w:val="1"/>
      <w:numFmt w:val="lowerLetter"/>
      <w:lvlText w:val="%8."/>
      <w:lvlJc w:val="left"/>
      <w:pPr>
        <w:ind w:left="5740" w:hanging="360"/>
      </w:pPr>
    </w:lvl>
    <w:lvl w:ilvl="8" w:tplc="2000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0" w15:restartNumberingAfterBreak="0">
    <w:nsid w:val="5478590E"/>
    <w:multiLevelType w:val="hybridMultilevel"/>
    <w:tmpl w:val="7B3411D2"/>
    <w:lvl w:ilvl="0" w:tplc="B50C3A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A45449"/>
    <w:multiLevelType w:val="hybridMultilevel"/>
    <w:tmpl w:val="FE4A29B4"/>
    <w:lvl w:ilvl="0" w:tplc="2F3091E2">
      <w:start w:val="1"/>
      <w:numFmt w:val="lowerRoman"/>
      <w:lvlText w:val="(%1)"/>
      <w:lvlJc w:val="left"/>
      <w:pPr>
        <w:ind w:left="142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0" w:hanging="360"/>
      </w:pPr>
    </w:lvl>
    <w:lvl w:ilvl="2" w:tplc="2000001B" w:tentative="1">
      <w:start w:val="1"/>
      <w:numFmt w:val="lowerRoman"/>
      <w:lvlText w:val="%3."/>
      <w:lvlJc w:val="right"/>
      <w:pPr>
        <w:ind w:left="2500" w:hanging="180"/>
      </w:pPr>
    </w:lvl>
    <w:lvl w:ilvl="3" w:tplc="2000000F" w:tentative="1">
      <w:start w:val="1"/>
      <w:numFmt w:val="decimal"/>
      <w:lvlText w:val="%4."/>
      <w:lvlJc w:val="left"/>
      <w:pPr>
        <w:ind w:left="3220" w:hanging="360"/>
      </w:pPr>
    </w:lvl>
    <w:lvl w:ilvl="4" w:tplc="20000019" w:tentative="1">
      <w:start w:val="1"/>
      <w:numFmt w:val="lowerLetter"/>
      <w:lvlText w:val="%5."/>
      <w:lvlJc w:val="left"/>
      <w:pPr>
        <w:ind w:left="3940" w:hanging="360"/>
      </w:pPr>
    </w:lvl>
    <w:lvl w:ilvl="5" w:tplc="2000001B" w:tentative="1">
      <w:start w:val="1"/>
      <w:numFmt w:val="lowerRoman"/>
      <w:lvlText w:val="%6."/>
      <w:lvlJc w:val="right"/>
      <w:pPr>
        <w:ind w:left="4660" w:hanging="180"/>
      </w:pPr>
    </w:lvl>
    <w:lvl w:ilvl="6" w:tplc="2000000F" w:tentative="1">
      <w:start w:val="1"/>
      <w:numFmt w:val="decimal"/>
      <w:lvlText w:val="%7."/>
      <w:lvlJc w:val="left"/>
      <w:pPr>
        <w:ind w:left="5380" w:hanging="360"/>
      </w:pPr>
    </w:lvl>
    <w:lvl w:ilvl="7" w:tplc="20000019" w:tentative="1">
      <w:start w:val="1"/>
      <w:numFmt w:val="lowerLetter"/>
      <w:lvlText w:val="%8."/>
      <w:lvlJc w:val="left"/>
      <w:pPr>
        <w:ind w:left="6100" w:hanging="360"/>
      </w:pPr>
    </w:lvl>
    <w:lvl w:ilvl="8" w:tplc="2000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 w15:restartNumberingAfterBreak="0">
    <w:nsid w:val="556D022B"/>
    <w:multiLevelType w:val="hybridMultilevel"/>
    <w:tmpl w:val="50DEB594"/>
    <w:lvl w:ilvl="0" w:tplc="25E08292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3" w15:restartNumberingAfterBreak="0">
    <w:nsid w:val="574F4A9B"/>
    <w:multiLevelType w:val="hybridMultilevel"/>
    <w:tmpl w:val="6734968C"/>
    <w:lvl w:ilvl="0" w:tplc="4AE232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737B5B"/>
    <w:multiLevelType w:val="hybridMultilevel"/>
    <w:tmpl w:val="9130565E"/>
    <w:lvl w:ilvl="0" w:tplc="FFFFFFFF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B166CC"/>
    <w:multiLevelType w:val="hybridMultilevel"/>
    <w:tmpl w:val="4B14B4CA"/>
    <w:lvl w:ilvl="0" w:tplc="B7A6F5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20B5A99"/>
    <w:multiLevelType w:val="hybridMultilevel"/>
    <w:tmpl w:val="6AF81FC6"/>
    <w:lvl w:ilvl="0" w:tplc="0750F0F4">
      <w:start w:val="1"/>
      <w:numFmt w:val="lowerRoman"/>
      <w:lvlText w:val="(%1)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" w15:restartNumberingAfterBreak="0">
    <w:nsid w:val="79F341EF"/>
    <w:multiLevelType w:val="hybridMultilevel"/>
    <w:tmpl w:val="CB8654E2"/>
    <w:lvl w:ilvl="0" w:tplc="00F2A508">
      <w:start w:val="1"/>
      <w:numFmt w:val="lowerRoman"/>
      <w:lvlText w:val="(%1)"/>
      <w:lvlJc w:val="left"/>
      <w:pPr>
        <w:ind w:left="142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0" w:hanging="360"/>
      </w:pPr>
    </w:lvl>
    <w:lvl w:ilvl="2" w:tplc="2000001B" w:tentative="1">
      <w:start w:val="1"/>
      <w:numFmt w:val="lowerRoman"/>
      <w:lvlText w:val="%3."/>
      <w:lvlJc w:val="right"/>
      <w:pPr>
        <w:ind w:left="2500" w:hanging="180"/>
      </w:pPr>
    </w:lvl>
    <w:lvl w:ilvl="3" w:tplc="2000000F" w:tentative="1">
      <w:start w:val="1"/>
      <w:numFmt w:val="decimal"/>
      <w:lvlText w:val="%4."/>
      <w:lvlJc w:val="left"/>
      <w:pPr>
        <w:ind w:left="3220" w:hanging="360"/>
      </w:pPr>
    </w:lvl>
    <w:lvl w:ilvl="4" w:tplc="20000019" w:tentative="1">
      <w:start w:val="1"/>
      <w:numFmt w:val="lowerLetter"/>
      <w:lvlText w:val="%5."/>
      <w:lvlJc w:val="left"/>
      <w:pPr>
        <w:ind w:left="3940" w:hanging="360"/>
      </w:pPr>
    </w:lvl>
    <w:lvl w:ilvl="5" w:tplc="2000001B" w:tentative="1">
      <w:start w:val="1"/>
      <w:numFmt w:val="lowerRoman"/>
      <w:lvlText w:val="%6."/>
      <w:lvlJc w:val="right"/>
      <w:pPr>
        <w:ind w:left="4660" w:hanging="180"/>
      </w:pPr>
    </w:lvl>
    <w:lvl w:ilvl="6" w:tplc="2000000F" w:tentative="1">
      <w:start w:val="1"/>
      <w:numFmt w:val="decimal"/>
      <w:lvlText w:val="%7."/>
      <w:lvlJc w:val="left"/>
      <w:pPr>
        <w:ind w:left="5380" w:hanging="360"/>
      </w:pPr>
    </w:lvl>
    <w:lvl w:ilvl="7" w:tplc="20000019" w:tentative="1">
      <w:start w:val="1"/>
      <w:numFmt w:val="lowerLetter"/>
      <w:lvlText w:val="%8."/>
      <w:lvlJc w:val="left"/>
      <w:pPr>
        <w:ind w:left="6100" w:hanging="360"/>
      </w:pPr>
    </w:lvl>
    <w:lvl w:ilvl="8" w:tplc="2000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8" w15:restartNumberingAfterBreak="0">
    <w:nsid w:val="7DAB5EF5"/>
    <w:multiLevelType w:val="hybridMultilevel"/>
    <w:tmpl w:val="C736DFE0"/>
    <w:lvl w:ilvl="0" w:tplc="7226802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8"/>
  </w:num>
  <w:num w:numId="2">
    <w:abstractNumId w:val="4"/>
  </w:num>
  <w:num w:numId="3">
    <w:abstractNumId w:val="9"/>
  </w:num>
  <w:num w:numId="4">
    <w:abstractNumId w:val="17"/>
  </w:num>
  <w:num w:numId="5">
    <w:abstractNumId w:val="11"/>
  </w:num>
  <w:num w:numId="6">
    <w:abstractNumId w:val="15"/>
  </w:num>
  <w:num w:numId="7">
    <w:abstractNumId w:val="0"/>
  </w:num>
  <w:num w:numId="8">
    <w:abstractNumId w:val="1"/>
  </w:num>
  <w:num w:numId="9">
    <w:abstractNumId w:val="6"/>
  </w:num>
  <w:num w:numId="10">
    <w:abstractNumId w:val="10"/>
  </w:num>
  <w:num w:numId="11">
    <w:abstractNumId w:val="3"/>
  </w:num>
  <w:num w:numId="12">
    <w:abstractNumId w:val="5"/>
  </w:num>
  <w:num w:numId="13">
    <w:abstractNumId w:val="12"/>
  </w:num>
  <w:num w:numId="14">
    <w:abstractNumId w:val="18"/>
  </w:num>
  <w:num w:numId="15">
    <w:abstractNumId w:val="16"/>
  </w:num>
  <w:num w:numId="16">
    <w:abstractNumId w:val="13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2F0"/>
    <w:rsid w:val="0001304B"/>
    <w:rsid w:val="00025A63"/>
    <w:rsid w:val="00042A66"/>
    <w:rsid w:val="000840BB"/>
    <w:rsid w:val="000941A6"/>
    <w:rsid w:val="000D13CB"/>
    <w:rsid w:val="000F6EFD"/>
    <w:rsid w:val="000F7F31"/>
    <w:rsid w:val="0014751E"/>
    <w:rsid w:val="00151A06"/>
    <w:rsid w:val="00166C97"/>
    <w:rsid w:val="00171AC5"/>
    <w:rsid w:val="00190AE4"/>
    <w:rsid w:val="001A3F91"/>
    <w:rsid w:val="001C06F1"/>
    <w:rsid w:val="001D29E7"/>
    <w:rsid w:val="001F35CB"/>
    <w:rsid w:val="00223F9D"/>
    <w:rsid w:val="002372C7"/>
    <w:rsid w:val="002F3DC0"/>
    <w:rsid w:val="003064E3"/>
    <w:rsid w:val="003136C4"/>
    <w:rsid w:val="00316FDA"/>
    <w:rsid w:val="003D04B7"/>
    <w:rsid w:val="003D4A39"/>
    <w:rsid w:val="00410E36"/>
    <w:rsid w:val="00422819"/>
    <w:rsid w:val="004432F2"/>
    <w:rsid w:val="004B1F8D"/>
    <w:rsid w:val="004B4FDB"/>
    <w:rsid w:val="005035BC"/>
    <w:rsid w:val="00505BEA"/>
    <w:rsid w:val="00517355"/>
    <w:rsid w:val="00537F9D"/>
    <w:rsid w:val="00567761"/>
    <w:rsid w:val="00576D77"/>
    <w:rsid w:val="005802B2"/>
    <w:rsid w:val="00590144"/>
    <w:rsid w:val="005C278C"/>
    <w:rsid w:val="005E7F57"/>
    <w:rsid w:val="005F0BC2"/>
    <w:rsid w:val="006119F6"/>
    <w:rsid w:val="006262A0"/>
    <w:rsid w:val="0065283A"/>
    <w:rsid w:val="006605E2"/>
    <w:rsid w:val="006730B7"/>
    <w:rsid w:val="00685DF1"/>
    <w:rsid w:val="00701D72"/>
    <w:rsid w:val="00704686"/>
    <w:rsid w:val="00740758"/>
    <w:rsid w:val="00774FCB"/>
    <w:rsid w:val="007A3487"/>
    <w:rsid w:val="007A4F1A"/>
    <w:rsid w:val="007C4AD4"/>
    <w:rsid w:val="007D52AD"/>
    <w:rsid w:val="007F43C5"/>
    <w:rsid w:val="008453BC"/>
    <w:rsid w:val="00860A7D"/>
    <w:rsid w:val="008C4760"/>
    <w:rsid w:val="008D764A"/>
    <w:rsid w:val="008F5C5C"/>
    <w:rsid w:val="0090724C"/>
    <w:rsid w:val="00925869"/>
    <w:rsid w:val="00976B4E"/>
    <w:rsid w:val="009772F1"/>
    <w:rsid w:val="00984FA7"/>
    <w:rsid w:val="00A815E6"/>
    <w:rsid w:val="00AE152B"/>
    <w:rsid w:val="00AE4F68"/>
    <w:rsid w:val="00B4704B"/>
    <w:rsid w:val="00B52680"/>
    <w:rsid w:val="00B53027"/>
    <w:rsid w:val="00B61D84"/>
    <w:rsid w:val="00B73C2E"/>
    <w:rsid w:val="00BC3876"/>
    <w:rsid w:val="00BC5663"/>
    <w:rsid w:val="00C46C5D"/>
    <w:rsid w:val="00C50693"/>
    <w:rsid w:val="00CB4C76"/>
    <w:rsid w:val="00D26227"/>
    <w:rsid w:val="00D27CCA"/>
    <w:rsid w:val="00D40DEB"/>
    <w:rsid w:val="00D85A81"/>
    <w:rsid w:val="00DD7AFC"/>
    <w:rsid w:val="00E15FFC"/>
    <w:rsid w:val="00E422F0"/>
    <w:rsid w:val="00EB45AE"/>
    <w:rsid w:val="00ED6516"/>
    <w:rsid w:val="00EF1D01"/>
    <w:rsid w:val="00F32360"/>
    <w:rsid w:val="00F44E3B"/>
    <w:rsid w:val="00F470E2"/>
    <w:rsid w:val="00F80EEA"/>
    <w:rsid w:val="00F92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CFB083"/>
  <w15:chartTrackingRefBased/>
  <w15:docId w15:val="{B2B989C1-EF2D-4439-99FF-E8574F405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22F0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E422F0"/>
    <w:pPr>
      <w:keepNext/>
      <w:spacing w:after="0" w:line="240" w:lineRule="auto"/>
      <w:ind w:left="2160" w:firstLine="720"/>
      <w:outlineLvl w:val="0"/>
    </w:pPr>
    <w:rPr>
      <w:rFonts w:ascii="Times New Roman" w:eastAsia="MS Mincho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E422F0"/>
    <w:pPr>
      <w:keepNext/>
      <w:spacing w:after="0" w:line="360" w:lineRule="auto"/>
      <w:ind w:left="720"/>
      <w:outlineLvl w:val="1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E422F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422F0"/>
    <w:rPr>
      <w:rFonts w:ascii="Times New Roman" w:eastAsia="MS Mincho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E422F0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E422F0"/>
    <w:rPr>
      <w:rFonts w:ascii="Times New Roman" w:eastAsia="Times New Roman" w:hAnsi="Times New Roman" w:cs="Times New Roman"/>
      <w:b/>
      <w:sz w:val="24"/>
      <w:szCs w:val="24"/>
    </w:rPr>
  </w:style>
  <w:style w:type="paragraph" w:styleId="PlainText">
    <w:name w:val="Plain Text"/>
    <w:basedOn w:val="Normal"/>
    <w:link w:val="PlainTextChar"/>
    <w:rsid w:val="00E422F0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E422F0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E422F0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F470E2"/>
    <w:pPr>
      <w:spacing w:after="160" w:line="259" w:lineRule="auto"/>
      <w:ind w:left="720"/>
      <w:contextualSpacing/>
    </w:pPr>
    <w:rPr>
      <w:rFonts w:ascii="Times New Roman" w:hAnsi="Times New Roman" w:cs="Times New Roman"/>
      <w:bCs/>
      <w:sz w:val="24"/>
      <w:szCs w:val="24"/>
    </w:rPr>
  </w:style>
  <w:style w:type="table" w:styleId="TableGrid">
    <w:name w:val="Table Grid"/>
    <w:basedOn w:val="TableNormal"/>
    <w:rsid w:val="00EF1D01"/>
    <w:pPr>
      <w:spacing w:after="0" w:line="240" w:lineRule="auto"/>
    </w:pPr>
    <w:rPr>
      <w:rFonts w:ascii="Times New Roman" w:hAnsi="Times New Roman" w:cs="Times New Roman"/>
      <w:bCs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uiPriority w:val="1"/>
    <w:qFormat/>
    <w:rsid w:val="00ED65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ED6516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B4FDB"/>
    <w:rPr>
      <w:rFonts w:ascii="Times New Roman" w:hAnsi="Times New Roman" w:cs="Times New Roman"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262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6227"/>
  </w:style>
  <w:style w:type="paragraph" w:styleId="Footer">
    <w:name w:val="footer"/>
    <w:basedOn w:val="Normal"/>
    <w:link w:val="FooterChar"/>
    <w:uiPriority w:val="99"/>
    <w:unhideWhenUsed/>
    <w:rsid w:val="00D262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6227"/>
  </w:style>
  <w:style w:type="table" w:customStyle="1" w:styleId="TableGrid1">
    <w:name w:val="Table Grid1"/>
    <w:basedOn w:val="TableNormal"/>
    <w:rsid w:val="005901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40D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D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766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oleObject" Target="embeddings/oleObject3.bin"/><Relationship Id="rId36" Type="http://schemas.openxmlformats.org/officeDocument/2006/relationships/theme" Target="theme/theme1.xml"/><Relationship Id="rId10" Type="http://schemas.openxmlformats.org/officeDocument/2006/relationships/image" Target="media/image20.png"/><Relationship Id="rId19" Type="http://schemas.openxmlformats.org/officeDocument/2006/relationships/image" Target="media/image9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oleObject" Target="embeddings/oleObject4.bin"/><Relationship Id="rId35" Type="http://schemas.openxmlformats.org/officeDocument/2006/relationships/fontTable" Target="fontTable.xml"/><Relationship Id="rId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1416</Words>
  <Characters>807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dmin</cp:lastModifiedBy>
  <cp:revision>4</cp:revision>
  <cp:lastPrinted>2025-07-11T13:19:00Z</cp:lastPrinted>
  <dcterms:created xsi:type="dcterms:W3CDTF">2025-07-11T13:19:00Z</dcterms:created>
  <dcterms:modified xsi:type="dcterms:W3CDTF">2025-07-17T12:47:00Z</dcterms:modified>
</cp:coreProperties>
</file>